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7151269" w14:textId="77E6C72C" w:rsidR="00593A73" w:rsidRDefault="007C04C9" w:rsidP="00E836CB">
      <w:pPr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Formule</w:t>
      </w:r>
      <w:r w:rsidRPr="007C04C9">
        <w:rPr>
          <w:b/>
          <w:sz w:val="32"/>
          <w:szCs w:val="32"/>
          <w:u w:val="single"/>
        </w:rPr>
        <w:t>blad</w:t>
      </w:r>
      <w:r>
        <w:rPr>
          <w:b/>
          <w:sz w:val="32"/>
          <w:szCs w:val="32"/>
          <w:u w:val="single"/>
        </w:rPr>
        <w:t xml:space="preserve"> </w:t>
      </w:r>
      <w:r w:rsidR="00E836CB" w:rsidRPr="00E836CB">
        <w:rPr>
          <w:b/>
          <w:sz w:val="32"/>
          <w:szCs w:val="32"/>
          <w:u w:val="single"/>
        </w:rPr>
        <w:t>Elektronische Signalen 1</w:t>
      </w:r>
    </w:p>
    <w:p w14:paraId="5E702574" w14:textId="77777777" w:rsidR="00E836CB" w:rsidRPr="00155A75" w:rsidRDefault="00E836CB" w:rsidP="00E836CB">
      <w:pPr>
        <w:rPr>
          <w:b/>
          <w:sz w:val="28"/>
          <w:szCs w:val="28"/>
          <w:u w:val="single"/>
        </w:rPr>
      </w:pPr>
      <w:r w:rsidRPr="00155A75">
        <w:rPr>
          <w:b/>
          <w:sz w:val="28"/>
          <w:szCs w:val="28"/>
          <w:u w:val="single"/>
        </w:rPr>
        <w:t>Les 1 : Inleiding</w:t>
      </w:r>
    </w:p>
    <w:p w14:paraId="032DF2B7" w14:textId="2E7B2D5D" w:rsidR="00155A75" w:rsidRPr="00155A75" w:rsidRDefault="00155A75" w:rsidP="00155A7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155A75">
        <w:rPr>
          <w:b/>
          <w:u w:val="single"/>
        </w:rPr>
        <w:t>Elektrische Stroom</w:t>
      </w:r>
    </w:p>
    <w:p w14:paraId="2D659E6B" w14:textId="7AFBE1B3" w:rsidR="00155A75" w:rsidRDefault="00155A75" w:rsidP="00155A75">
      <w:pPr>
        <w:pStyle w:val="Lijstalinea"/>
        <w:rPr>
          <w:b/>
          <w:sz w:val="24"/>
          <w:szCs w:val="24"/>
          <w:u w:val="single"/>
        </w:rPr>
      </w:pPr>
      <w:r w:rsidRPr="00155A75">
        <w:rPr>
          <w:position w:val="-6"/>
          <w:sz w:val="24"/>
          <w:szCs w:val="24"/>
        </w:rPr>
        <w:object w:dxaOrig="760" w:dyaOrig="279" w14:anchorId="7A65D3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4.4pt" o:ole="">
            <v:imagedata r:id="rId5" o:title=""/>
          </v:shape>
          <o:OLEObject Type="Embed" ProgID="Equation.DSMT4" ShapeID="_x0000_i1025" DrawAspect="Content" ObjectID="_1513713413" r:id="rId6"/>
        </w:object>
      </w:r>
      <w:r>
        <w:rPr>
          <w:b/>
          <w:sz w:val="24"/>
          <w:szCs w:val="24"/>
          <w:u w:val="single"/>
        </w:rPr>
        <w:t xml:space="preserve"> </w:t>
      </w:r>
    </w:p>
    <w:p w14:paraId="655B4F3E" w14:textId="1ABFDBA8" w:rsidR="00155A75" w:rsidRDefault="00155A75" w:rsidP="00155A7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otentiaalverschil</w:t>
      </w:r>
    </w:p>
    <w:p w14:paraId="2BEF69F0" w14:textId="29B3E4DD" w:rsidR="00155A75" w:rsidRDefault="00155A75" w:rsidP="00155A75">
      <w:pPr>
        <w:pStyle w:val="Lijstalinea"/>
        <w:rPr>
          <w:b/>
          <w:sz w:val="24"/>
          <w:szCs w:val="24"/>
          <w:u w:val="single"/>
        </w:rPr>
      </w:pPr>
      <w:r w:rsidRPr="00155A75">
        <w:rPr>
          <w:position w:val="-26"/>
          <w:sz w:val="24"/>
          <w:szCs w:val="24"/>
        </w:rPr>
        <w:object w:dxaOrig="800" w:dyaOrig="680" w14:anchorId="358DD70B">
          <v:shape id="_x0000_i1026" type="#_x0000_t75" style="width:40.3pt;height:34pt" o:ole="">
            <v:imagedata r:id="rId7" o:title=""/>
          </v:shape>
          <o:OLEObject Type="Embed" ProgID="Equation.DSMT4" ShapeID="_x0000_i1026" DrawAspect="Content" ObjectID="_1513713414" r:id="rId8"/>
        </w:object>
      </w:r>
      <w:r>
        <w:rPr>
          <w:b/>
          <w:sz w:val="24"/>
          <w:szCs w:val="24"/>
          <w:u w:val="single"/>
        </w:rPr>
        <w:t xml:space="preserve"> </w:t>
      </w:r>
    </w:p>
    <w:p w14:paraId="682334F7" w14:textId="740E0F89" w:rsidR="00155A75" w:rsidRDefault="00155A75" w:rsidP="00155A7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Wet van Ohm</w:t>
      </w:r>
    </w:p>
    <w:p w14:paraId="5FAFBDB7" w14:textId="340BB5BB" w:rsidR="00155A75" w:rsidRDefault="00155A75" w:rsidP="00155A75">
      <w:pPr>
        <w:pStyle w:val="Lijstalinea"/>
        <w:rPr>
          <w:b/>
          <w:sz w:val="24"/>
          <w:szCs w:val="24"/>
          <w:u w:val="single"/>
        </w:rPr>
      </w:pPr>
      <w:r w:rsidRPr="00155A75">
        <w:rPr>
          <w:position w:val="-42"/>
          <w:sz w:val="24"/>
          <w:szCs w:val="24"/>
        </w:rPr>
        <w:object w:dxaOrig="1460" w:dyaOrig="960" w14:anchorId="0B439212">
          <v:shape id="_x0000_i1027" type="#_x0000_t75" style="width:72.6pt;height:48.4pt" o:ole="">
            <v:imagedata r:id="rId9" o:title=""/>
          </v:shape>
          <o:OLEObject Type="Embed" ProgID="Equation.DSMT4" ShapeID="_x0000_i1027" DrawAspect="Content" ObjectID="_1513713415" r:id="rId10"/>
        </w:object>
      </w:r>
      <w:r>
        <w:rPr>
          <w:b/>
          <w:sz w:val="24"/>
          <w:szCs w:val="24"/>
          <w:u w:val="single"/>
        </w:rPr>
        <w:t xml:space="preserve"> </w:t>
      </w:r>
    </w:p>
    <w:p w14:paraId="3B25CBE4" w14:textId="54F3F508" w:rsidR="00155A75" w:rsidRDefault="00155A75" w:rsidP="00155A7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Wet van </w:t>
      </w:r>
      <w:proofErr w:type="spellStart"/>
      <w:r>
        <w:rPr>
          <w:b/>
          <w:sz w:val="24"/>
          <w:szCs w:val="24"/>
          <w:u w:val="single"/>
        </w:rPr>
        <w:t>Pouillet</w:t>
      </w:r>
      <w:proofErr w:type="spellEnd"/>
    </w:p>
    <w:p w14:paraId="0E1EF6EF" w14:textId="2423345D" w:rsidR="00155A75" w:rsidRDefault="00FC59CF" w:rsidP="00155A75">
      <w:pPr>
        <w:pStyle w:val="Lijstalinea"/>
        <w:rPr>
          <w:b/>
          <w:sz w:val="24"/>
          <w:szCs w:val="24"/>
          <w:u w:val="single"/>
        </w:rPr>
      </w:pPr>
      <w:r w:rsidRPr="00FC59CF">
        <w:rPr>
          <w:position w:val="-24"/>
          <w:sz w:val="24"/>
          <w:szCs w:val="24"/>
        </w:rPr>
        <w:object w:dxaOrig="960" w:dyaOrig="620" w14:anchorId="6CDA784E">
          <v:shape id="_x0000_i1028" type="#_x0000_t75" style="width:48.4pt;height:31.1pt" o:ole="">
            <v:imagedata r:id="rId11" o:title=""/>
          </v:shape>
          <o:OLEObject Type="Embed" ProgID="Equation.DSMT4" ShapeID="_x0000_i1028" DrawAspect="Content" ObjectID="_1513713416" r:id="rId12"/>
        </w:object>
      </w:r>
      <w:r w:rsidR="00155A75">
        <w:rPr>
          <w:b/>
          <w:sz w:val="24"/>
          <w:szCs w:val="24"/>
          <w:u w:val="single"/>
        </w:rPr>
        <w:t xml:space="preserve"> </w:t>
      </w:r>
    </w:p>
    <w:p w14:paraId="34A7CAFE" w14:textId="1A8F94F3" w:rsidR="00FC59CF" w:rsidRDefault="00FC59CF" w:rsidP="00FC59CF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Arbeid en vermogen</w:t>
      </w:r>
    </w:p>
    <w:p w14:paraId="0F59AEC8" w14:textId="29E6B48C" w:rsidR="00E836CB" w:rsidRDefault="00FC59CF" w:rsidP="00FC59CF">
      <w:pPr>
        <w:pStyle w:val="Lijstalinea"/>
        <w:rPr>
          <w:b/>
          <w:sz w:val="24"/>
          <w:szCs w:val="24"/>
          <w:u w:val="single"/>
        </w:rPr>
      </w:pPr>
      <w:r w:rsidRPr="00FC59CF">
        <w:rPr>
          <w:position w:val="-60"/>
          <w:sz w:val="24"/>
          <w:szCs w:val="24"/>
        </w:rPr>
        <w:object w:dxaOrig="4640" w:dyaOrig="1320" w14:anchorId="28BFABB5">
          <v:shape id="_x0000_i1029" type="#_x0000_t75" style="width:232.15pt;height:65.65pt" o:ole="">
            <v:imagedata r:id="rId13" o:title=""/>
          </v:shape>
          <o:OLEObject Type="Embed" ProgID="Equation.DSMT4" ShapeID="_x0000_i1029" DrawAspect="Content" ObjectID="_1513713417" r:id="rId14"/>
        </w:object>
      </w:r>
      <w:r>
        <w:rPr>
          <w:b/>
          <w:sz w:val="24"/>
          <w:szCs w:val="24"/>
          <w:u w:val="single"/>
        </w:rPr>
        <w:t xml:space="preserve"> </w:t>
      </w:r>
    </w:p>
    <w:p w14:paraId="1F2A03F6" w14:textId="77777777" w:rsidR="00BC0D15" w:rsidRDefault="00BC0D15" w:rsidP="00FC59CF">
      <w:pPr>
        <w:pStyle w:val="Lijstalinea"/>
        <w:rPr>
          <w:b/>
          <w:sz w:val="24"/>
          <w:szCs w:val="24"/>
          <w:u w:val="single"/>
        </w:rPr>
      </w:pPr>
    </w:p>
    <w:p w14:paraId="7E92E7C0" w14:textId="77777777" w:rsidR="00E836CB" w:rsidRDefault="00760C73" w:rsidP="00E836CB">
      <w:pPr>
        <w:rPr>
          <w:b/>
          <w:sz w:val="28"/>
          <w:szCs w:val="28"/>
          <w:u w:val="single"/>
        </w:rPr>
      </w:pPr>
      <w:r w:rsidRPr="00FC59CF">
        <w:rPr>
          <w:b/>
          <w:sz w:val="28"/>
          <w:szCs w:val="28"/>
          <w:u w:val="single"/>
        </w:rPr>
        <w:t>Les 2 : Schakelingen met 1 bron, Elektrische bronnen</w:t>
      </w:r>
    </w:p>
    <w:p w14:paraId="4A9AF93A" w14:textId="6D1F67EA" w:rsidR="00FC59CF" w:rsidRDefault="00FC59CF" w:rsidP="00FC59CF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FC59CF">
        <w:rPr>
          <w:b/>
          <w:sz w:val="24"/>
          <w:szCs w:val="24"/>
          <w:u w:val="single"/>
        </w:rPr>
        <w:t>Serieschakeling weerstanden</w:t>
      </w:r>
    </w:p>
    <w:p w14:paraId="56D60F8D" w14:textId="00E7F518" w:rsidR="00FC59CF" w:rsidRDefault="00FC59CF" w:rsidP="00FC59CF">
      <w:pPr>
        <w:pStyle w:val="Lijstalinea"/>
        <w:rPr>
          <w:b/>
          <w:sz w:val="24"/>
          <w:szCs w:val="24"/>
          <w:u w:val="single"/>
        </w:rPr>
      </w:pPr>
      <w:r w:rsidRPr="00FC59CF">
        <w:rPr>
          <w:position w:val="-30"/>
          <w:sz w:val="24"/>
          <w:szCs w:val="24"/>
        </w:rPr>
        <w:object w:dxaOrig="2740" w:dyaOrig="720" w14:anchorId="7CC73144">
          <v:shape id="_x0000_i1030" type="#_x0000_t75" style="width:137.1pt;height:36.3pt" o:ole="">
            <v:imagedata r:id="rId15" o:title=""/>
          </v:shape>
          <o:OLEObject Type="Embed" ProgID="Equation.DSMT4" ShapeID="_x0000_i1030" DrawAspect="Content" ObjectID="_1513713418" r:id="rId16"/>
        </w:object>
      </w:r>
      <w:r>
        <w:rPr>
          <w:b/>
          <w:sz w:val="24"/>
          <w:szCs w:val="24"/>
          <w:u w:val="single"/>
        </w:rPr>
        <w:t xml:space="preserve"> </w:t>
      </w:r>
    </w:p>
    <w:p w14:paraId="5B846372" w14:textId="42201194" w:rsidR="000441B7" w:rsidRDefault="000441B7" w:rsidP="000441B7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Serieschakeling (spanningsdeler)</w:t>
      </w:r>
    </w:p>
    <w:p w14:paraId="2310447C" w14:textId="498430A2" w:rsidR="000441B7" w:rsidRDefault="000441B7" w:rsidP="000441B7">
      <w:pPr>
        <w:pStyle w:val="Lijstalinea"/>
        <w:rPr>
          <w:b/>
          <w:sz w:val="24"/>
          <w:szCs w:val="24"/>
          <w:u w:val="single"/>
        </w:rPr>
      </w:pPr>
      <w:r w:rsidRPr="000441B7">
        <w:rPr>
          <w:position w:val="-64"/>
          <w:sz w:val="24"/>
          <w:szCs w:val="24"/>
        </w:rPr>
        <w:object w:dxaOrig="2940" w:dyaOrig="1400" w14:anchorId="45FE5DFE">
          <v:shape id="_x0000_i1031" type="#_x0000_t75" style="width:146.3pt;height:70.25pt" o:ole="">
            <v:imagedata r:id="rId17" o:title=""/>
          </v:shape>
          <o:OLEObject Type="Embed" ProgID="Equation.DSMT4" ShapeID="_x0000_i1031" DrawAspect="Content" ObjectID="_1513713419" r:id="rId18"/>
        </w:object>
      </w:r>
      <w:r>
        <w:rPr>
          <w:b/>
          <w:sz w:val="24"/>
          <w:szCs w:val="24"/>
          <w:u w:val="single"/>
        </w:rPr>
        <w:t xml:space="preserve"> </w:t>
      </w:r>
    </w:p>
    <w:p w14:paraId="218013CC" w14:textId="071983CA" w:rsidR="000441B7" w:rsidRDefault="000441B7" w:rsidP="000441B7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arallelschakeling weerstanden</w:t>
      </w:r>
    </w:p>
    <w:p w14:paraId="673ADEE3" w14:textId="46B9B34D" w:rsidR="000441B7" w:rsidRPr="000441B7" w:rsidRDefault="006C59D1" w:rsidP="000441B7">
      <w:pPr>
        <w:pStyle w:val="Lijstalinea"/>
        <w:rPr>
          <w:b/>
          <w:sz w:val="24"/>
          <w:szCs w:val="24"/>
          <w:u w:val="single"/>
        </w:rPr>
      </w:pPr>
      <w:r w:rsidRPr="000441B7">
        <w:rPr>
          <w:position w:val="-64"/>
          <w:sz w:val="24"/>
          <w:szCs w:val="24"/>
        </w:rPr>
        <w:object w:dxaOrig="3560" w:dyaOrig="1400" w14:anchorId="6FF2523A">
          <v:shape id="_x0000_i1032" type="#_x0000_t75" style="width:178pt;height:70.25pt" o:ole="">
            <v:imagedata r:id="rId19" o:title=""/>
          </v:shape>
          <o:OLEObject Type="Embed" ProgID="Equation.DSMT4" ShapeID="_x0000_i1032" DrawAspect="Content" ObjectID="_1513713420" r:id="rId20"/>
        </w:object>
      </w:r>
      <w:r w:rsidR="000441B7">
        <w:rPr>
          <w:b/>
          <w:sz w:val="24"/>
          <w:szCs w:val="24"/>
          <w:u w:val="single"/>
        </w:rPr>
        <w:t xml:space="preserve"> </w:t>
      </w:r>
    </w:p>
    <w:p w14:paraId="0B861A36" w14:textId="4B30FBBD" w:rsidR="000441B7" w:rsidRDefault="000441B7" w:rsidP="000441B7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arallelschakeling (stroomdeler)</w:t>
      </w:r>
    </w:p>
    <w:p w14:paraId="22E80E9D" w14:textId="28342B4F" w:rsidR="00BC0D15" w:rsidRPr="00BC0D15" w:rsidRDefault="000441B7" w:rsidP="00BC0D15">
      <w:pPr>
        <w:pStyle w:val="Lijstalinea"/>
        <w:rPr>
          <w:b/>
          <w:sz w:val="24"/>
          <w:szCs w:val="24"/>
          <w:u w:val="single"/>
        </w:rPr>
      </w:pPr>
      <w:r w:rsidRPr="000441B7">
        <w:rPr>
          <w:position w:val="-64"/>
          <w:sz w:val="24"/>
          <w:szCs w:val="24"/>
        </w:rPr>
        <w:object w:dxaOrig="2840" w:dyaOrig="1400" w14:anchorId="2A0B04FB">
          <v:shape id="_x0000_i1033" type="#_x0000_t75" style="width:142.25pt;height:70.25pt" o:ole="">
            <v:imagedata r:id="rId21" o:title=""/>
          </v:shape>
          <o:OLEObject Type="Embed" ProgID="Equation.DSMT4" ShapeID="_x0000_i1033" DrawAspect="Content" ObjectID="_1513713421" r:id="rId22"/>
        </w:object>
      </w:r>
      <w:r>
        <w:rPr>
          <w:b/>
          <w:sz w:val="24"/>
          <w:szCs w:val="24"/>
          <w:u w:val="single"/>
        </w:rPr>
        <w:t xml:space="preserve"> </w:t>
      </w:r>
    </w:p>
    <w:p w14:paraId="3B8550BC" w14:textId="095244C2" w:rsidR="00BC0D15" w:rsidRDefault="00BC0D15" w:rsidP="00BC0D1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Opmerking parallelschakeling</w:t>
      </w:r>
    </w:p>
    <w:p w14:paraId="308C16C5" w14:textId="7D673BEB" w:rsidR="00BC0D15" w:rsidRDefault="00BC0D15" w:rsidP="00BC0D15">
      <w:pPr>
        <w:pStyle w:val="Lijstalinea"/>
        <w:rPr>
          <w:b/>
          <w:sz w:val="24"/>
          <w:szCs w:val="24"/>
          <w:u w:val="single"/>
        </w:rPr>
      </w:pPr>
      <w:r w:rsidRPr="00BC0D15">
        <w:rPr>
          <w:position w:val="-24"/>
          <w:sz w:val="24"/>
          <w:szCs w:val="24"/>
        </w:rPr>
        <w:object w:dxaOrig="2100" w:dyaOrig="660" w14:anchorId="34247B01">
          <v:shape id="_x0000_i1034" type="#_x0000_t75" style="width:105.4pt;height:33.4pt" o:ole="">
            <v:imagedata r:id="rId23" o:title=""/>
          </v:shape>
          <o:OLEObject Type="Embed" ProgID="Equation.DSMT4" ShapeID="_x0000_i1034" DrawAspect="Content" ObjectID="_1513713422" r:id="rId24"/>
        </w:object>
      </w:r>
      <w:r>
        <w:rPr>
          <w:b/>
          <w:sz w:val="24"/>
          <w:szCs w:val="24"/>
          <w:u w:val="single"/>
        </w:rPr>
        <w:t xml:space="preserve"> </w:t>
      </w:r>
    </w:p>
    <w:p w14:paraId="0C7AEA38" w14:textId="191D5287" w:rsidR="00BC0D15" w:rsidRDefault="00BC0D15" w:rsidP="00BC0D1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Niet ideale spanningsbron</w:t>
      </w:r>
    </w:p>
    <w:p w14:paraId="039F80D0" w14:textId="6C7594EE" w:rsidR="00BC0D15" w:rsidRDefault="00BC0D15" w:rsidP="00BC0D15">
      <w:pPr>
        <w:pStyle w:val="Lijstalinea"/>
        <w:rPr>
          <w:b/>
          <w:sz w:val="24"/>
          <w:szCs w:val="24"/>
          <w:u w:val="single"/>
        </w:rPr>
      </w:pPr>
      <w:r w:rsidRPr="00BC0D15">
        <w:rPr>
          <w:position w:val="-82"/>
          <w:sz w:val="24"/>
          <w:szCs w:val="24"/>
        </w:rPr>
        <w:object w:dxaOrig="5160" w:dyaOrig="1440" w14:anchorId="14F3C9E8">
          <v:shape id="_x0000_i1035" type="#_x0000_t75" style="width:258.05pt;height:1in" o:ole="">
            <v:imagedata r:id="rId25" o:title=""/>
          </v:shape>
          <o:OLEObject Type="Embed" ProgID="Equation.DSMT4" ShapeID="_x0000_i1035" DrawAspect="Content" ObjectID="_1513713423" r:id="rId26"/>
        </w:object>
      </w:r>
      <w:r>
        <w:rPr>
          <w:b/>
          <w:sz w:val="24"/>
          <w:szCs w:val="24"/>
          <w:u w:val="single"/>
        </w:rPr>
        <w:t xml:space="preserve"> </w:t>
      </w:r>
    </w:p>
    <w:p w14:paraId="176EA3E4" w14:textId="17BB995F" w:rsidR="00BC0D15" w:rsidRDefault="00BC0D15" w:rsidP="00BC0D1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Niet ideale stroombron</w:t>
      </w:r>
    </w:p>
    <w:p w14:paraId="581A3971" w14:textId="0945600F" w:rsidR="00D10F5B" w:rsidRDefault="00BC0D15" w:rsidP="00BC0D15">
      <w:pPr>
        <w:pStyle w:val="Lijstalinea"/>
        <w:rPr>
          <w:b/>
          <w:sz w:val="24"/>
          <w:szCs w:val="24"/>
          <w:u w:val="single"/>
        </w:rPr>
      </w:pPr>
      <w:r w:rsidRPr="00BC0D15">
        <w:rPr>
          <w:position w:val="-102"/>
          <w:sz w:val="24"/>
          <w:szCs w:val="24"/>
        </w:rPr>
        <w:object w:dxaOrig="2079" w:dyaOrig="2160" w14:anchorId="35D0573F">
          <v:shape id="_x0000_i1036" type="#_x0000_t75" style="width:103.7pt;height:108.3pt" o:ole="">
            <v:imagedata r:id="rId27" o:title=""/>
          </v:shape>
          <o:OLEObject Type="Embed" ProgID="Equation.DSMT4" ShapeID="_x0000_i1036" DrawAspect="Content" ObjectID="_1513713424" r:id="rId28"/>
        </w:object>
      </w:r>
      <w:r>
        <w:rPr>
          <w:b/>
          <w:sz w:val="24"/>
          <w:szCs w:val="24"/>
          <w:u w:val="single"/>
        </w:rPr>
        <w:t xml:space="preserve"> </w:t>
      </w:r>
    </w:p>
    <w:p w14:paraId="12EF8170" w14:textId="77777777" w:rsidR="00BC0D15" w:rsidRPr="00BC0D15" w:rsidRDefault="00BC0D15" w:rsidP="00BC0D15">
      <w:pPr>
        <w:pStyle w:val="Lijstalinea"/>
        <w:rPr>
          <w:b/>
          <w:sz w:val="24"/>
          <w:szCs w:val="24"/>
          <w:u w:val="single"/>
        </w:rPr>
      </w:pPr>
    </w:p>
    <w:p w14:paraId="011A9559" w14:textId="77777777" w:rsidR="00D10F5B" w:rsidRPr="00BC0D15" w:rsidRDefault="00D10F5B" w:rsidP="00E836CB">
      <w:pPr>
        <w:rPr>
          <w:b/>
          <w:sz w:val="28"/>
          <w:szCs w:val="28"/>
          <w:u w:val="single"/>
        </w:rPr>
      </w:pPr>
      <w:r w:rsidRPr="00BC0D15">
        <w:rPr>
          <w:b/>
          <w:sz w:val="28"/>
          <w:szCs w:val="28"/>
          <w:u w:val="single"/>
        </w:rPr>
        <w:t>Les 3 : Weerstanden, condensatoren en spoelen</w:t>
      </w:r>
    </w:p>
    <w:p w14:paraId="430B3117" w14:textId="77777777" w:rsidR="00BC0D15" w:rsidRPr="002C4B46" w:rsidRDefault="00BC0D15" w:rsidP="00E836CB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proofErr w:type="spellStart"/>
      <w:r w:rsidRPr="002C4B46">
        <w:rPr>
          <w:b/>
          <w:sz w:val="24"/>
          <w:szCs w:val="24"/>
          <w:u w:val="single"/>
        </w:rPr>
        <w:t>Dissipatievermogen</w:t>
      </w:r>
      <w:proofErr w:type="spellEnd"/>
    </w:p>
    <w:p w14:paraId="73E01D05" w14:textId="1F671F6A" w:rsidR="00D10F5B" w:rsidRDefault="00BC0D15" w:rsidP="00BC0D15">
      <w:pPr>
        <w:pStyle w:val="Lijstalinea"/>
        <w:rPr>
          <w:b/>
          <w:sz w:val="24"/>
          <w:szCs w:val="24"/>
          <w:u w:val="single"/>
        </w:rPr>
      </w:pPr>
      <w:r w:rsidRPr="00BC0D15">
        <w:rPr>
          <w:position w:val="-62"/>
        </w:rPr>
        <w:object w:dxaOrig="2060" w:dyaOrig="1359" w14:anchorId="5A2E2911">
          <v:shape id="_x0000_i1037" type="#_x0000_t75" style="width:103.1pt;height:67.4pt" o:ole="">
            <v:imagedata r:id="rId29" o:title=""/>
          </v:shape>
          <o:OLEObject Type="Embed" ProgID="Equation.DSMT4" ShapeID="_x0000_i1037" DrawAspect="Content" ObjectID="_1513713425" r:id="rId30"/>
        </w:object>
      </w:r>
      <w:r w:rsidR="00D10F5B" w:rsidRPr="00BC0D15">
        <w:rPr>
          <w:b/>
          <w:sz w:val="24"/>
          <w:szCs w:val="24"/>
          <w:u w:val="single"/>
        </w:rPr>
        <w:t xml:space="preserve"> </w:t>
      </w:r>
    </w:p>
    <w:p w14:paraId="7D32A21E" w14:textId="77777777" w:rsidR="00285DAA" w:rsidRPr="00BC0D15" w:rsidRDefault="00285DAA" w:rsidP="00BC0D15">
      <w:pPr>
        <w:pStyle w:val="Lijstalinea"/>
        <w:rPr>
          <w:b/>
          <w:sz w:val="24"/>
          <w:szCs w:val="24"/>
          <w:u w:val="single"/>
        </w:rPr>
      </w:pPr>
    </w:p>
    <w:p w14:paraId="77C630AA" w14:textId="77777777" w:rsidR="00D10F5B" w:rsidRDefault="00D10F5B" w:rsidP="00E836CB">
      <w:pPr>
        <w:rPr>
          <w:b/>
          <w:sz w:val="28"/>
          <w:szCs w:val="28"/>
          <w:u w:val="single"/>
        </w:rPr>
      </w:pPr>
      <w:r w:rsidRPr="002C4B46">
        <w:rPr>
          <w:b/>
          <w:sz w:val="28"/>
          <w:szCs w:val="28"/>
          <w:u w:val="single"/>
        </w:rPr>
        <w:t>Les 4 : Schakelen van condensatoren</w:t>
      </w:r>
    </w:p>
    <w:p w14:paraId="4329B19D" w14:textId="15E26866" w:rsidR="002C4B46" w:rsidRPr="002C4B46" w:rsidRDefault="002C4B46" w:rsidP="002C4B46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2C4B46">
        <w:rPr>
          <w:b/>
          <w:u w:val="single"/>
        </w:rPr>
        <w:t>Begrip condensator</w:t>
      </w:r>
    </w:p>
    <w:p w14:paraId="3C5B4E94" w14:textId="5B9F32FC" w:rsidR="002C4B46" w:rsidRDefault="002C4B46" w:rsidP="002C4B46">
      <w:pPr>
        <w:pStyle w:val="Lijstalinea"/>
        <w:rPr>
          <w:b/>
          <w:u w:val="single"/>
        </w:rPr>
      </w:pPr>
      <w:r w:rsidRPr="002C4B46">
        <w:rPr>
          <w:position w:val="-24"/>
        </w:rPr>
        <w:object w:dxaOrig="859" w:dyaOrig="620" w14:anchorId="3486ADCB">
          <v:shape id="_x0000_i1038" type="#_x0000_t75" style="width:42.6pt;height:31.1pt" o:ole="">
            <v:imagedata r:id="rId31" o:title=""/>
          </v:shape>
          <o:OLEObject Type="Embed" ProgID="Equation.DSMT4" ShapeID="_x0000_i1038" DrawAspect="Content" ObjectID="_1513713426" r:id="rId32"/>
        </w:object>
      </w:r>
      <w:r>
        <w:rPr>
          <w:b/>
          <w:u w:val="single"/>
        </w:rPr>
        <w:t xml:space="preserve"> </w:t>
      </w:r>
    </w:p>
    <w:p w14:paraId="3EB25CCE" w14:textId="3FAB55FF" w:rsidR="002C4B46" w:rsidRDefault="002C4B46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Capaciteit van de condensator</w:t>
      </w:r>
    </w:p>
    <w:p w14:paraId="49CC5A27" w14:textId="7171718F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  <w:r w:rsidRPr="002C4B46">
        <w:rPr>
          <w:position w:val="-24"/>
          <w:sz w:val="24"/>
          <w:szCs w:val="24"/>
        </w:rPr>
        <w:object w:dxaOrig="2780" w:dyaOrig="620" w14:anchorId="52AD54DB">
          <v:shape id="_x0000_i1039" type="#_x0000_t75" style="width:138.8pt;height:31.1pt" o:ole="">
            <v:imagedata r:id="rId33" o:title=""/>
          </v:shape>
          <o:OLEObject Type="Embed" ProgID="Equation.DSMT4" ShapeID="_x0000_i1039" DrawAspect="Content" ObjectID="_1513713427" r:id="rId34"/>
        </w:object>
      </w:r>
      <w:r>
        <w:rPr>
          <w:b/>
          <w:sz w:val="24"/>
          <w:szCs w:val="24"/>
          <w:u w:val="single"/>
        </w:rPr>
        <w:t xml:space="preserve"> </w:t>
      </w:r>
    </w:p>
    <w:p w14:paraId="245524CC" w14:textId="26DD38F0" w:rsidR="002C4B46" w:rsidRDefault="002C4B46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Spanning condensator</w:t>
      </w:r>
    </w:p>
    <w:p w14:paraId="20DA4ED4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  <w:r w:rsidRPr="002C4B46">
        <w:rPr>
          <w:position w:val="-24"/>
          <w:sz w:val="24"/>
          <w:szCs w:val="24"/>
        </w:rPr>
        <w:object w:dxaOrig="1020" w:dyaOrig="620" w14:anchorId="2CB5E563">
          <v:shape id="_x0000_i1040" type="#_x0000_t75" style="width:50.7pt;height:31.1pt" o:ole="">
            <v:imagedata r:id="rId35" o:title=""/>
          </v:shape>
          <o:OLEObject Type="Embed" ProgID="Equation.DSMT4" ShapeID="_x0000_i1040" DrawAspect="Content" ObjectID="_1513713428" r:id="rId36"/>
        </w:object>
      </w:r>
      <w:r>
        <w:rPr>
          <w:b/>
          <w:sz w:val="24"/>
          <w:szCs w:val="24"/>
          <w:u w:val="single"/>
        </w:rPr>
        <w:t xml:space="preserve"> </w:t>
      </w:r>
    </w:p>
    <w:p w14:paraId="29BCFFB6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52AAAB0E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78710BED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23E38D1E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6BA981DA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60E76CBF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2943D299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</w:p>
    <w:p w14:paraId="7957155D" w14:textId="77777777" w:rsidR="002C4B46" w:rsidRDefault="00823952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Serie schakelen van condensatoren</w:t>
      </w:r>
    </w:p>
    <w:p w14:paraId="68A16123" w14:textId="77777777" w:rsidR="002C4B46" w:rsidRDefault="002C4B46" w:rsidP="002C4B46">
      <w:pPr>
        <w:pStyle w:val="Lijstalinea"/>
        <w:rPr>
          <w:b/>
          <w:sz w:val="24"/>
          <w:szCs w:val="24"/>
          <w:u w:val="single"/>
        </w:rPr>
      </w:pPr>
      <w:r w:rsidRPr="002C4B46">
        <w:rPr>
          <w:position w:val="-170"/>
        </w:rPr>
        <w:object w:dxaOrig="5420" w:dyaOrig="3180" w14:anchorId="6CC16FC3">
          <v:shape id="_x0000_i1041" type="#_x0000_t75" style="width:270.7pt;height:159pt" o:ole="">
            <v:imagedata r:id="rId37" o:title=""/>
          </v:shape>
          <o:OLEObject Type="Embed" ProgID="Equation.DSMT4" ShapeID="_x0000_i1041" DrawAspect="Content" ObjectID="_1513713429" r:id="rId38"/>
        </w:object>
      </w:r>
      <w:r w:rsidR="00823952" w:rsidRPr="002C4B46">
        <w:rPr>
          <w:b/>
          <w:sz w:val="24"/>
          <w:szCs w:val="24"/>
          <w:u w:val="single"/>
        </w:rPr>
        <w:t xml:space="preserve"> </w:t>
      </w:r>
    </w:p>
    <w:p w14:paraId="26BDC1AA" w14:textId="77777777" w:rsidR="002C4B46" w:rsidRDefault="000F4DA9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Parallelschakeling condensatoren</w:t>
      </w:r>
    </w:p>
    <w:p w14:paraId="311AF074" w14:textId="77777777" w:rsidR="002C4B46" w:rsidRDefault="000F4DA9" w:rsidP="002C4B46">
      <w:pPr>
        <w:pStyle w:val="Lijstalinea"/>
        <w:rPr>
          <w:b/>
          <w:sz w:val="24"/>
          <w:szCs w:val="24"/>
          <w:u w:val="single"/>
        </w:rPr>
      </w:pPr>
      <w:r w:rsidRPr="000F4DA9">
        <w:rPr>
          <w:position w:val="-12"/>
        </w:rPr>
        <w:object w:dxaOrig="2240" w:dyaOrig="360" w14:anchorId="06CF86A3">
          <v:shape id="_x0000_i1042" type="#_x0000_t75" style="width:111.75pt;height:17.85pt" o:ole="">
            <v:imagedata r:id="rId39" o:title=""/>
          </v:shape>
          <o:OLEObject Type="Embed" ProgID="Equation.DSMT4" ShapeID="_x0000_i1042" DrawAspect="Content" ObjectID="_1513713430" r:id="rId40"/>
        </w:object>
      </w:r>
      <w:r w:rsidRPr="002C4B46">
        <w:rPr>
          <w:b/>
          <w:sz w:val="24"/>
          <w:szCs w:val="24"/>
          <w:u w:val="single"/>
        </w:rPr>
        <w:t xml:space="preserve"> </w:t>
      </w:r>
    </w:p>
    <w:p w14:paraId="6607B3DA" w14:textId="77777777" w:rsidR="002C4B46" w:rsidRDefault="000F4DA9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Schakelen condensatoren op een constante stroom</w:t>
      </w:r>
    </w:p>
    <w:p w14:paraId="13F5B3D6" w14:textId="77777777" w:rsidR="002C4B46" w:rsidRDefault="00587BE4" w:rsidP="002C4B46">
      <w:pPr>
        <w:pStyle w:val="Lijstalinea"/>
        <w:rPr>
          <w:b/>
          <w:sz w:val="24"/>
          <w:szCs w:val="24"/>
          <w:u w:val="single"/>
        </w:rPr>
      </w:pPr>
      <w:r w:rsidRPr="00587BE4">
        <w:rPr>
          <w:position w:val="-58"/>
        </w:rPr>
        <w:object w:dxaOrig="1740" w:dyaOrig="1280" w14:anchorId="185EE544">
          <v:shape id="_x0000_i1043" type="#_x0000_t75" style="width:87pt;height:63.95pt" o:ole="">
            <v:imagedata r:id="rId41" o:title=""/>
          </v:shape>
          <o:OLEObject Type="Embed" ProgID="Equation.DSMT4" ShapeID="_x0000_i1043" DrawAspect="Content" ObjectID="_1513713431" r:id="rId42"/>
        </w:object>
      </w:r>
      <w:r w:rsidR="000F4DA9" w:rsidRPr="002C4B46">
        <w:rPr>
          <w:b/>
          <w:sz w:val="24"/>
          <w:szCs w:val="24"/>
          <w:u w:val="single"/>
        </w:rPr>
        <w:t xml:space="preserve"> </w:t>
      </w:r>
    </w:p>
    <w:p w14:paraId="37330A49" w14:textId="77777777" w:rsidR="002C4B46" w:rsidRDefault="000F4DA9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Opladen condensator met serieweerstand</w:t>
      </w:r>
      <w:r w:rsidR="00BD6B73" w:rsidRPr="00BD6B73">
        <w:rPr>
          <w:position w:val="-90"/>
        </w:rPr>
        <w:object w:dxaOrig="4620" w:dyaOrig="2540" w14:anchorId="675B68C2">
          <v:shape id="_x0000_i1044" type="#_x0000_t75" style="width:231pt;height:127.3pt" o:ole="">
            <v:imagedata r:id="rId43" o:title=""/>
          </v:shape>
          <o:OLEObject Type="Embed" ProgID="Equation.DSMT4" ShapeID="_x0000_i1044" DrawAspect="Content" ObjectID="_1513713432" r:id="rId44"/>
        </w:object>
      </w:r>
      <w:r w:rsidRPr="002C4B46">
        <w:rPr>
          <w:b/>
          <w:sz w:val="24"/>
          <w:szCs w:val="24"/>
          <w:u w:val="single"/>
        </w:rPr>
        <w:t xml:space="preserve"> </w:t>
      </w:r>
    </w:p>
    <w:p w14:paraId="475736C1" w14:textId="77777777" w:rsidR="002C4B46" w:rsidRDefault="00BD6B73" w:rsidP="002C4B4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C4B46">
        <w:rPr>
          <w:b/>
          <w:sz w:val="24"/>
          <w:szCs w:val="24"/>
          <w:u w:val="single"/>
        </w:rPr>
        <w:t>Ontladen condensator met serieweerstand</w:t>
      </w:r>
    </w:p>
    <w:p w14:paraId="17371B9C" w14:textId="20631C68" w:rsidR="002C4B46" w:rsidRDefault="00BD6B73" w:rsidP="00154984">
      <w:pPr>
        <w:pStyle w:val="Lijstalinea"/>
        <w:rPr>
          <w:b/>
          <w:sz w:val="24"/>
          <w:szCs w:val="24"/>
          <w:u w:val="single"/>
        </w:rPr>
      </w:pPr>
      <w:r w:rsidRPr="00BD6B73">
        <w:rPr>
          <w:position w:val="-54"/>
        </w:rPr>
        <w:object w:dxaOrig="1280" w:dyaOrig="1200" w14:anchorId="571B7B21">
          <v:shape id="_x0000_i1045" type="#_x0000_t75" style="width:63.95pt;height:59.35pt" o:ole="">
            <v:imagedata r:id="rId45" o:title=""/>
          </v:shape>
          <o:OLEObject Type="Embed" ProgID="Equation.DSMT4" ShapeID="_x0000_i1045" DrawAspect="Content" ObjectID="_1513713433" r:id="rId46"/>
        </w:object>
      </w:r>
      <w:r w:rsidRPr="002C4B46">
        <w:rPr>
          <w:b/>
          <w:sz w:val="24"/>
          <w:szCs w:val="24"/>
          <w:u w:val="single"/>
        </w:rPr>
        <w:t xml:space="preserve"> </w:t>
      </w:r>
    </w:p>
    <w:p w14:paraId="095BC361" w14:textId="77777777" w:rsidR="00154984" w:rsidRPr="00154984" w:rsidRDefault="00154984" w:rsidP="00154984">
      <w:pPr>
        <w:pStyle w:val="Lijstalinea"/>
        <w:rPr>
          <w:b/>
          <w:sz w:val="24"/>
          <w:szCs w:val="24"/>
          <w:u w:val="single"/>
        </w:rPr>
      </w:pPr>
    </w:p>
    <w:p w14:paraId="10AAA344" w14:textId="77777777" w:rsidR="00154984" w:rsidRDefault="00DB4170" w:rsidP="00154984">
      <w:pPr>
        <w:rPr>
          <w:b/>
          <w:sz w:val="28"/>
          <w:szCs w:val="28"/>
          <w:u w:val="single"/>
        </w:rPr>
      </w:pPr>
      <w:r w:rsidRPr="002C4B46">
        <w:rPr>
          <w:b/>
          <w:sz w:val="28"/>
          <w:szCs w:val="28"/>
          <w:u w:val="single"/>
        </w:rPr>
        <w:t>Les 5 : Schakelen van spoelen</w:t>
      </w:r>
    </w:p>
    <w:p w14:paraId="30FFC2C6" w14:textId="77777777" w:rsidR="00154984" w:rsidRPr="00154984" w:rsidRDefault="00311B48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sz w:val="24"/>
          <w:szCs w:val="24"/>
          <w:u w:val="single"/>
        </w:rPr>
        <w:t>Zelfinductiecoëfficiënt</w:t>
      </w:r>
    </w:p>
    <w:p w14:paraId="1E6D8F15" w14:textId="77777777" w:rsidR="00154984" w:rsidRDefault="00311B48" w:rsidP="00154984">
      <w:pPr>
        <w:pStyle w:val="Lijstalinea"/>
        <w:rPr>
          <w:b/>
          <w:sz w:val="24"/>
          <w:szCs w:val="24"/>
          <w:u w:val="single"/>
        </w:rPr>
      </w:pPr>
      <w:r w:rsidRPr="00311B48">
        <w:rPr>
          <w:position w:val="-24"/>
        </w:rPr>
        <w:object w:dxaOrig="1740" w:dyaOrig="620" w14:anchorId="263E90C3">
          <v:shape id="_x0000_i1046" type="#_x0000_t75" style="width:87pt;height:31.1pt" o:ole="">
            <v:imagedata r:id="rId47" o:title=""/>
          </v:shape>
          <o:OLEObject Type="Embed" ProgID="Equation.DSMT4" ShapeID="_x0000_i1046" DrawAspect="Content" ObjectID="_1513713434" r:id="rId48"/>
        </w:object>
      </w:r>
      <w:r w:rsidRPr="00154984">
        <w:rPr>
          <w:b/>
          <w:sz w:val="24"/>
          <w:szCs w:val="24"/>
          <w:u w:val="single"/>
        </w:rPr>
        <w:t xml:space="preserve"> </w:t>
      </w:r>
    </w:p>
    <w:p w14:paraId="34798BA2" w14:textId="77777777" w:rsidR="00154984" w:rsidRPr="00154984" w:rsidRDefault="00311B48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sz w:val="24"/>
          <w:szCs w:val="24"/>
          <w:u w:val="single"/>
        </w:rPr>
        <w:t>Gedrag spoel</w:t>
      </w:r>
    </w:p>
    <w:p w14:paraId="37D9AE6D" w14:textId="77777777" w:rsidR="00154984" w:rsidRDefault="00311B48" w:rsidP="00154984">
      <w:pPr>
        <w:pStyle w:val="Lijstalinea"/>
        <w:rPr>
          <w:b/>
          <w:sz w:val="24"/>
          <w:szCs w:val="24"/>
          <w:u w:val="single"/>
        </w:rPr>
      </w:pPr>
      <w:r w:rsidRPr="00311B48">
        <w:rPr>
          <w:position w:val="-58"/>
        </w:rPr>
        <w:object w:dxaOrig="1480" w:dyaOrig="1280" w14:anchorId="56C49A82">
          <v:shape id="_x0000_i1047" type="#_x0000_t75" style="width:73.75pt;height:63.95pt" o:ole="">
            <v:imagedata r:id="rId49" o:title=""/>
          </v:shape>
          <o:OLEObject Type="Embed" ProgID="Equation.DSMT4" ShapeID="_x0000_i1047" DrawAspect="Content" ObjectID="_1513713435" r:id="rId50"/>
        </w:object>
      </w:r>
      <w:r w:rsidRPr="00154984">
        <w:rPr>
          <w:b/>
          <w:sz w:val="24"/>
          <w:szCs w:val="24"/>
          <w:u w:val="single"/>
        </w:rPr>
        <w:t xml:space="preserve"> </w:t>
      </w:r>
    </w:p>
    <w:p w14:paraId="5E2ED315" w14:textId="77777777" w:rsidR="00154984" w:rsidRPr="00154984" w:rsidRDefault="00311B48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sz w:val="24"/>
          <w:szCs w:val="24"/>
          <w:u w:val="single"/>
        </w:rPr>
        <w:t>Serieschakeling van spoelen</w:t>
      </w:r>
    </w:p>
    <w:p w14:paraId="6F0AEB9D" w14:textId="77777777" w:rsidR="00154984" w:rsidRDefault="00311B48" w:rsidP="00154984">
      <w:pPr>
        <w:pStyle w:val="Lijstalinea"/>
        <w:rPr>
          <w:b/>
          <w:sz w:val="24"/>
          <w:szCs w:val="24"/>
          <w:u w:val="single"/>
        </w:rPr>
      </w:pPr>
      <w:r w:rsidRPr="00311B48">
        <w:rPr>
          <w:position w:val="-12"/>
        </w:rPr>
        <w:object w:dxaOrig="2460" w:dyaOrig="360" w14:anchorId="23D54B21">
          <v:shape id="_x0000_i1048" type="#_x0000_t75" style="width:122.7pt;height:17.85pt" o:ole="">
            <v:imagedata r:id="rId51" o:title=""/>
          </v:shape>
          <o:OLEObject Type="Embed" ProgID="Equation.DSMT4" ShapeID="_x0000_i1048" DrawAspect="Content" ObjectID="_1513713436" r:id="rId52"/>
        </w:object>
      </w:r>
      <w:r w:rsidRPr="00154984">
        <w:rPr>
          <w:b/>
          <w:sz w:val="24"/>
          <w:szCs w:val="24"/>
          <w:u w:val="single"/>
        </w:rPr>
        <w:t xml:space="preserve"> </w:t>
      </w:r>
    </w:p>
    <w:p w14:paraId="7168CF3C" w14:textId="77777777" w:rsidR="00154984" w:rsidRPr="00154984" w:rsidRDefault="00311B48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sz w:val="24"/>
          <w:szCs w:val="24"/>
          <w:u w:val="single"/>
        </w:rPr>
        <w:t>Parallelschakeling van spoelen</w:t>
      </w:r>
    </w:p>
    <w:p w14:paraId="1AC4CFD6" w14:textId="77777777" w:rsidR="00154984" w:rsidRDefault="00311B48" w:rsidP="00154984">
      <w:pPr>
        <w:pStyle w:val="Lijstalinea"/>
        <w:rPr>
          <w:b/>
          <w:sz w:val="24"/>
          <w:szCs w:val="24"/>
          <w:u w:val="single"/>
        </w:rPr>
      </w:pPr>
      <w:r w:rsidRPr="00311B48">
        <w:rPr>
          <w:position w:val="-64"/>
        </w:rPr>
        <w:object w:dxaOrig="2480" w:dyaOrig="1400" w14:anchorId="785DD7A7">
          <v:shape id="_x0000_i1049" type="#_x0000_t75" style="width:123.85pt;height:70.25pt" o:ole="">
            <v:imagedata r:id="rId53" o:title=""/>
          </v:shape>
          <o:OLEObject Type="Embed" ProgID="Equation.DSMT4" ShapeID="_x0000_i1049" DrawAspect="Content" ObjectID="_1513713437" r:id="rId54"/>
        </w:object>
      </w:r>
      <w:r w:rsidRPr="00154984">
        <w:rPr>
          <w:b/>
          <w:sz w:val="24"/>
          <w:szCs w:val="24"/>
          <w:u w:val="single"/>
        </w:rPr>
        <w:t xml:space="preserve"> </w:t>
      </w:r>
    </w:p>
    <w:p w14:paraId="2838AA3B" w14:textId="77777777" w:rsidR="00154984" w:rsidRPr="00154984" w:rsidRDefault="0043413B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852CC7">
        <w:rPr>
          <w:b/>
          <w:sz w:val="24"/>
          <w:szCs w:val="24"/>
          <w:u w:val="single"/>
        </w:rPr>
        <w:t>Opladen van een spoel met serieweerstand</w:t>
      </w:r>
      <w:r w:rsidRPr="0043413B">
        <w:rPr>
          <w:position w:val="-88"/>
        </w:rPr>
        <w:object w:dxaOrig="4620" w:dyaOrig="1860" w14:anchorId="4AB94DFF">
          <v:shape id="_x0000_i1050" type="#_x0000_t75" style="width:231pt;height:93.3pt" o:ole="">
            <v:imagedata r:id="rId55" o:title=""/>
          </v:shape>
          <o:OLEObject Type="Embed" ProgID="Equation.DSMT4" ShapeID="_x0000_i1050" DrawAspect="Content" ObjectID="_1513713438" r:id="rId56"/>
        </w:object>
      </w:r>
      <w:r w:rsidRPr="00154984">
        <w:rPr>
          <w:b/>
          <w:u w:val="single"/>
        </w:rPr>
        <w:t xml:space="preserve"> </w:t>
      </w:r>
    </w:p>
    <w:p w14:paraId="26406A4D" w14:textId="77777777" w:rsidR="00154984" w:rsidRPr="00154984" w:rsidRDefault="0043413B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u w:val="single"/>
        </w:rPr>
        <w:t>Ontladen van een spoel met serieweerstand</w:t>
      </w:r>
    </w:p>
    <w:p w14:paraId="36D5DF1A" w14:textId="4952888F" w:rsidR="0043413B" w:rsidRDefault="0043413B" w:rsidP="00154984">
      <w:pPr>
        <w:pStyle w:val="Lijstalinea"/>
        <w:rPr>
          <w:b/>
          <w:u w:val="single"/>
        </w:rPr>
      </w:pPr>
      <w:r w:rsidRPr="0043413B">
        <w:rPr>
          <w:position w:val="-56"/>
        </w:rPr>
        <w:object w:dxaOrig="3420" w:dyaOrig="1240" w14:anchorId="07E12716">
          <v:shape id="_x0000_i1051" type="#_x0000_t75" style="width:171.05pt;height:62.2pt" o:ole="">
            <v:imagedata r:id="rId57" o:title=""/>
          </v:shape>
          <o:OLEObject Type="Embed" ProgID="Equation.DSMT4" ShapeID="_x0000_i1051" DrawAspect="Content" ObjectID="_1513713439" r:id="rId58"/>
        </w:object>
      </w:r>
      <w:r w:rsidRPr="00154984">
        <w:rPr>
          <w:b/>
          <w:u w:val="single"/>
        </w:rPr>
        <w:t xml:space="preserve"> </w:t>
      </w:r>
    </w:p>
    <w:p w14:paraId="3D643BAF" w14:textId="77777777" w:rsidR="00154984" w:rsidRPr="00154984" w:rsidRDefault="00154984" w:rsidP="00154984">
      <w:pPr>
        <w:pStyle w:val="Lijstalinea"/>
        <w:rPr>
          <w:b/>
          <w:sz w:val="28"/>
          <w:szCs w:val="28"/>
          <w:u w:val="single"/>
        </w:rPr>
      </w:pPr>
    </w:p>
    <w:p w14:paraId="141A6E7B" w14:textId="77777777" w:rsidR="00154984" w:rsidRDefault="0043413B" w:rsidP="00154984">
      <w:pPr>
        <w:rPr>
          <w:b/>
          <w:sz w:val="28"/>
          <w:szCs w:val="28"/>
          <w:u w:val="single"/>
        </w:rPr>
      </w:pPr>
      <w:r w:rsidRPr="00154984">
        <w:rPr>
          <w:b/>
          <w:sz w:val="28"/>
          <w:szCs w:val="28"/>
          <w:u w:val="single"/>
        </w:rPr>
        <w:t>Les 6 : Diode en Led</w:t>
      </w:r>
    </w:p>
    <w:p w14:paraId="17F7A89E" w14:textId="77777777" w:rsidR="00154984" w:rsidRPr="00154984" w:rsidRDefault="0043413B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r w:rsidRPr="00154984">
        <w:rPr>
          <w:b/>
          <w:sz w:val="24"/>
          <w:szCs w:val="24"/>
          <w:u w:val="single"/>
        </w:rPr>
        <w:t>Statische</w:t>
      </w:r>
      <w:r w:rsidR="00F04670" w:rsidRPr="00154984">
        <w:rPr>
          <w:b/>
          <w:sz w:val="24"/>
          <w:szCs w:val="24"/>
          <w:u w:val="single"/>
        </w:rPr>
        <w:t xml:space="preserve"> en dynamische</w:t>
      </w:r>
      <w:r w:rsidRPr="00154984">
        <w:rPr>
          <w:b/>
          <w:sz w:val="24"/>
          <w:szCs w:val="24"/>
          <w:u w:val="single"/>
        </w:rPr>
        <w:t xml:space="preserve"> weerstand</w:t>
      </w:r>
    </w:p>
    <w:p w14:paraId="433B7B8B" w14:textId="77777777" w:rsidR="00154984" w:rsidRDefault="00F04670" w:rsidP="00154984">
      <w:pPr>
        <w:pStyle w:val="Lijstalinea"/>
        <w:rPr>
          <w:b/>
          <w:sz w:val="24"/>
          <w:szCs w:val="24"/>
          <w:u w:val="single"/>
        </w:rPr>
      </w:pPr>
      <w:r w:rsidRPr="00F04670">
        <w:rPr>
          <w:position w:val="-64"/>
        </w:rPr>
        <w:object w:dxaOrig="4200" w:dyaOrig="1400" w14:anchorId="5D745079">
          <v:shape id="_x0000_i1052" type="#_x0000_t75" style="width:209.65pt;height:70.25pt" o:ole="">
            <v:imagedata r:id="rId59" o:title=""/>
          </v:shape>
          <o:OLEObject Type="Embed" ProgID="Equation.DSMT4" ShapeID="_x0000_i1052" DrawAspect="Content" ObjectID="_1513713440" r:id="rId60"/>
        </w:object>
      </w:r>
      <w:r w:rsidR="0043413B" w:rsidRPr="00154984">
        <w:rPr>
          <w:b/>
          <w:sz w:val="24"/>
          <w:szCs w:val="24"/>
          <w:u w:val="single"/>
        </w:rPr>
        <w:t xml:space="preserve"> </w:t>
      </w:r>
    </w:p>
    <w:p w14:paraId="0826970F" w14:textId="77777777" w:rsidR="00154984" w:rsidRPr="00154984" w:rsidRDefault="00F04670" w:rsidP="00154984">
      <w:pPr>
        <w:pStyle w:val="Lijstalinea"/>
        <w:numPr>
          <w:ilvl w:val="0"/>
          <w:numId w:val="3"/>
        </w:numPr>
        <w:rPr>
          <w:b/>
          <w:sz w:val="28"/>
          <w:szCs w:val="28"/>
          <w:u w:val="single"/>
        </w:rPr>
      </w:pPr>
      <w:proofErr w:type="spellStart"/>
      <w:r w:rsidRPr="00154984">
        <w:rPr>
          <w:b/>
          <w:sz w:val="24"/>
          <w:szCs w:val="24"/>
          <w:u w:val="single"/>
        </w:rPr>
        <w:t>Belastingslijn</w:t>
      </w:r>
      <w:proofErr w:type="spellEnd"/>
      <w:r w:rsidRPr="00154984">
        <w:rPr>
          <w:b/>
          <w:sz w:val="24"/>
          <w:szCs w:val="24"/>
          <w:u w:val="single"/>
        </w:rPr>
        <w:t xml:space="preserve"> en werkpunt</w:t>
      </w:r>
    </w:p>
    <w:p w14:paraId="1ADE1860" w14:textId="4710D5E8" w:rsidR="00F04670" w:rsidRDefault="00587BE4" w:rsidP="00154984">
      <w:pPr>
        <w:pStyle w:val="Lijstalinea"/>
        <w:rPr>
          <w:b/>
          <w:sz w:val="24"/>
          <w:szCs w:val="24"/>
          <w:u w:val="single"/>
        </w:rPr>
      </w:pPr>
      <w:r w:rsidRPr="00587BE4">
        <w:rPr>
          <w:position w:val="-30"/>
        </w:rPr>
        <w:object w:dxaOrig="1939" w:dyaOrig="700" w14:anchorId="1C0155EB">
          <v:shape id="_x0000_i1053" type="#_x0000_t75" style="width:96.75pt;height:35.15pt" o:ole="">
            <v:imagedata r:id="rId61" o:title=""/>
          </v:shape>
          <o:OLEObject Type="Embed" ProgID="Equation.DSMT4" ShapeID="_x0000_i1053" DrawAspect="Content" ObjectID="_1513713441" r:id="rId62"/>
        </w:object>
      </w:r>
      <w:r w:rsidRPr="00154984">
        <w:rPr>
          <w:b/>
          <w:sz w:val="24"/>
          <w:szCs w:val="24"/>
          <w:u w:val="single"/>
        </w:rPr>
        <w:t xml:space="preserve"> </w:t>
      </w:r>
    </w:p>
    <w:p w14:paraId="7C5E41D7" w14:textId="77777777" w:rsidR="00154984" w:rsidRPr="00154984" w:rsidRDefault="00154984" w:rsidP="00154984">
      <w:pPr>
        <w:pStyle w:val="Lijstalinea"/>
        <w:rPr>
          <w:b/>
          <w:sz w:val="28"/>
          <w:szCs w:val="28"/>
          <w:u w:val="single"/>
        </w:rPr>
      </w:pPr>
    </w:p>
    <w:p w14:paraId="1EF815FB" w14:textId="2AF90278" w:rsidR="00587BE4" w:rsidRPr="00154984" w:rsidRDefault="00587BE4" w:rsidP="00587BE4">
      <w:pPr>
        <w:rPr>
          <w:b/>
          <w:sz w:val="28"/>
          <w:szCs w:val="28"/>
          <w:u w:val="single"/>
        </w:rPr>
      </w:pPr>
      <w:r w:rsidRPr="00154984">
        <w:rPr>
          <w:b/>
          <w:sz w:val="28"/>
          <w:szCs w:val="28"/>
          <w:u w:val="single"/>
        </w:rPr>
        <w:t>Les 7 : Netwerken met weerstanden en meerdere bronnen</w:t>
      </w:r>
    </w:p>
    <w:p w14:paraId="120161F0" w14:textId="2B8C7AAD" w:rsidR="00587BE4" w:rsidRPr="00154984" w:rsidRDefault="00587BE4" w:rsidP="00154984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154984">
        <w:rPr>
          <w:b/>
          <w:sz w:val="24"/>
          <w:szCs w:val="24"/>
          <w:u w:val="single"/>
        </w:rPr>
        <w:t>3 methoden</w:t>
      </w:r>
    </w:p>
    <w:p w14:paraId="650797F7" w14:textId="3E818621" w:rsidR="00154984" w:rsidRPr="00154984" w:rsidRDefault="00154984" w:rsidP="00154984">
      <w:pPr>
        <w:pStyle w:val="Lijstalinea"/>
        <w:ind w:left="420"/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 w:rsidR="00587BE4" w:rsidRPr="00587BE4">
        <w:rPr>
          <w:sz w:val="24"/>
          <w:szCs w:val="24"/>
        </w:rPr>
        <w:t>Kirchoff</w:t>
      </w:r>
      <w:proofErr w:type="spellEnd"/>
      <w:r w:rsidR="00587BE4" w:rsidRPr="00587BE4">
        <w:rPr>
          <w:sz w:val="24"/>
          <w:szCs w:val="24"/>
        </w:rPr>
        <w:t xml:space="preserve">, Superpositie en </w:t>
      </w:r>
      <w:proofErr w:type="spellStart"/>
      <w:r w:rsidR="00587BE4" w:rsidRPr="00587BE4">
        <w:rPr>
          <w:sz w:val="24"/>
          <w:szCs w:val="24"/>
        </w:rPr>
        <w:t>Thévenin</w:t>
      </w:r>
      <w:proofErr w:type="spellEnd"/>
    </w:p>
    <w:p w14:paraId="4367B478" w14:textId="76E93B06" w:rsidR="00587BE4" w:rsidRDefault="00154984" w:rsidP="00154984">
      <w:pPr>
        <w:pStyle w:val="Lijstalinea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ab/>
      </w:r>
      <w:r w:rsidR="00587BE4" w:rsidRPr="00154984">
        <w:rPr>
          <w:sz w:val="24"/>
          <w:szCs w:val="24"/>
        </w:rPr>
        <w:t>Meer info in de cursus en dia’s</w:t>
      </w:r>
    </w:p>
    <w:p w14:paraId="7E230E01" w14:textId="77777777" w:rsidR="00364017" w:rsidRDefault="00364017" w:rsidP="00364017">
      <w:pPr>
        <w:pStyle w:val="Lijstalinea"/>
        <w:ind w:left="1140"/>
        <w:rPr>
          <w:sz w:val="24"/>
          <w:szCs w:val="24"/>
        </w:rPr>
      </w:pPr>
    </w:p>
    <w:p w14:paraId="1DDD0ED2" w14:textId="5F13F830" w:rsidR="00364017" w:rsidRPr="00364017" w:rsidRDefault="00364017" w:rsidP="00364017">
      <w:pPr>
        <w:rPr>
          <w:b/>
          <w:sz w:val="28"/>
          <w:szCs w:val="28"/>
          <w:u w:val="single"/>
        </w:rPr>
      </w:pPr>
      <w:r w:rsidRPr="00364017">
        <w:rPr>
          <w:b/>
          <w:sz w:val="28"/>
          <w:szCs w:val="28"/>
          <w:u w:val="single"/>
        </w:rPr>
        <w:lastRenderedPageBreak/>
        <w:t>Les 8 : Oefeningen Netwerktheorie</w:t>
      </w:r>
    </w:p>
    <w:p w14:paraId="23F923A4" w14:textId="77777777" w:rsidR="00852CC7" w:rsidRDefault="00364017" w:rsidP="00A5613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 w:rsidRPr="00587BE4">
        <w:rPr>
          <w:sz w:val="24"/>
          <w:szCs w:val="24"/>
        </w:rPr>
        <w:t>Kirchoff</w:t>
      </w:r>
      <w:proofErr w:type="spellEnd"/>
      <w:r w:rsidRPr="00587BE4">
        <w:rPr>
          <w:sz w:val="24"/>
          <w:szCs w:val="24"/>
        </w:rPr>
        <w:t xml:space="preserve">, Superpositie en </w:t>
      </w:r>
      <w:proofErr w:type="spellStart"/>
      <w:r w:rsidRPr="00587BE4">
        <w:rPr>
          <w:sz w:val="24"/>
          <w:szCs w:val="24"/>
        </w:rPr>
        <w:t>Thévenin</w:t>
      </w:r>
      <w:proofErr w:type="spellEnd"/>
    </w:p>
    <w:p w14:paraId="71A1A885" w14:textId="77777777" w:rsidR="00285DAA" w:rsidRDefault="00285DAA" w:rsidP="00A5613D">
      <w:pPr>
        <w:rPr>
          <w:sz w:val="24"/>
          <w:szCs w:val="24"/>
        </w:rPr>
      </w:pPr>
    </w:p>
    <w:p w14:paraId="57A11EEA" w14:textId="4D347022" w:rsidR="00852CC7" w:rsidRDefault="00852CC7" w:rsidP="00A5613D">
      <w:pPr>
        <w:rPr>
          <w:b/>
          <w:sz w:val="28"/>
          <w:szCs w:val="28"/>
          <w:u w:val="single"/>
        </w:rPr>
      </w:pPr>
      <w:r w:rsidRPr="00852CC7">
        <w:rPr>
          <w:b/>
          <w:sz w:val="28"/>
          <w:szCs w:val="28"/>
          <w:u w:val="single"/>
        </w:rPr>
        <w:t xml:space="preserve">Les 9 : </w:t>
      </w:r>
      <w:r w:rsidR="000E34A3">
        <w:rPr>
          <w:b/>
          <w:sz w:val="28"/>
          <w:szCs w:val="28"/>
          <w:u w:val="single"/>
        </w:rPr>
        <w:t>Inleidende begrippen w</w:t>
      </w:r>
      <w:r w:rsidR="000E34A3" w:rsidRPr="000E34A3">
        <w:rPr>
          <w:b/>
          <w:sz w:val="28"/>
          <w:szCs w:val="28"/>
          <w:u w:val="single"/>
        </w:rPr>
        <w:t>isselstroomtheorie</w:t>
      </w:r>
      <w:r w:rsidRPr="00852CC7">
        <w:rPr>
          <w:b/>
          <w:sz w:val="28"/>
          <w:szCs w:val="28"/>
          <w:u w:val="single"/>
        </w:rPr>
        <w:t xml:space="preserve"> </w:t>
      </w:r>
    </w:p>
    <w:p w14:paraId="17DA0F2A" w14:textId="36E382D1" w:rsidR="00852CC7" w:rsidRDefault="00852CC7" w:rsidP="00852CC7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852CC7">
        <w:rPr>
          <w:b/>
          <w:sz w:val="24"/>
          <w:szCs w:val="24"/>
          <w:u w:val="single"/>
        </w:rPr>
        <w:t>Zuivere wisselspanning</w:t>
      </w:r>
    </w:p>
    <w:p w14:paraId="1D4E89FB" w14:textId="2F8CD822" w:rsidR="008059B1" w:rsidRPr="00285DAA" w:rsidRDefault="008059B1" w:rsidP="00285DAA">
      <w:pPr>
        <w:pStyle w:val="Lijstalinea"/>
        <w:rPr>
          <w:b/>
          <w:sz w:val="24"/>
          <w:szCs w:val="24"/>
          <w:u w:val="single"/>
        </w:rPr>
      </w:pPr>
      <w:r w:rsidRPr="00852CC7">
        <w:rPr>
          <w:position w:val="-44"/>
        </w:rPr>
        <w:object w:dxaOrig="4900" w:dyaOrig="999" w14:anchorId="47BB8E2C">
          <v:shape id="_x0000_i1054" type="#_x0000_t75" style="width:244.8pt;height:50.1pt" o:ole="">
            <v:imagedata r:id="rId63" o:title=""/>
          </v:shape>
          <o:OLEObject Type="Embed" ProgID="Equation.DSMT4" ShapeID="_x0000_i1054" DrawAspect="Content" ObjectID="_1513713442" r:id="rId64"/>
        </w:object>
      </w:r>
      <w:r w:rsidR="00852CC7">
        <w:rPr>
          <w:b/>
          <w:sz w:val="24"/>
          <w:szCs w:val="24"/>
          <w:u w:val="single"/>
        </w:rPr>
        <w:t xml:space="preserve"> </w:t>
      </w:r>
    </w:p>
    <w:p w14:paraId="4262E6FD" w14:textId="610FDE49" w:rsidR="008059B1" w:rsidRDefault="008059B1" w:rsidP="008059B1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De gemiddelde en effectieve waarden</w:t>
      </w:r>
    </w:p>
    <w:p w14:paraId="4E607410" w14:textId="40847EF6" w:rsidR="008059B1" w:rsidRPr="00285DAA" w:rsidRDefault="008059B1" w:rsidP="00285DAA">
      <w:pPr>
        <w:pStyle w:val="Lijstalinea"/>
        <w:rPr>
          <w:b/>
          <w:sz w:val="24"/>
          <w:szCs w:val="24"/>
          <w:u w:val="single"/>
        </w:rPr>
      </w:pPr>
      <w:r w:rsidRPr="008059B1">
        <w:rPr>
          <w:position w:val="-60"/>
          <w:sz w:val="24"/>
          <w:szCs w:val="24"/>
        </w:rPr>
        <w:object w:dxaOrig="3300" w:dyaOrig="1320" w14:anchorId="38CF7B4D">
          <v:shape id="_x0000_i1055" type="#_x0000_t75" style="width:165.3pt;height:65.65pt" o:ole="">
            <v:imagedata r:id="rId65" o:title=""/>
          </v:shape>
          <o:OLEObject Type="Embed" ProgID="Equation.DSMT4" ShapeID="_x0000_i1055" DrawAspect="Content" ObjectID="_1513713443" r:id="rId66"/>
        </w:object>
      </w:r>
      <w:r>
        <w:rPr>
          <w:b/>
          <w:sz w:val="24"/>
          <w:szCs w:val="24"/>
          <w:u w:val="single"/>
        </w:rPr>
        <w:t xml:space="preserve"> </w:t>
      </w:r>
    </w:p>
    <w:p w14:paraId="46E569F9" w14:textId="6C479C13" w:rsidR="008059B1" w:rsidRDefault="008059B1" w:rsidP="008059B1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Vectordiagram</w:t>
      </w:r>
    </w:p>
    <w:p w14:paraId="4E0B32EA" w14:textId="07AEC2F5" w:rsidR="008059B1" w:rsidRPr="00285DAA" w:rsidRDefault="008059B1" w:rsidP="00285DAA">
      <w:pPr>
        <w:pStyle w:val="Lijstalinea"/>
        <w:numPr>
          <w:ilvl w:val="0"/>
          <w:numId w:val="5"/>
        </w:numPr>
        <w:rPr>
          <w:sz w:val="24"/>
          <w:szCs w:val="24"/>
        </w:rPr>
      </w:pPr>
      <w:r w:rsidRPr="008059B1">
        <w:rPr>
          <w:sz w:val="24"/>
          <w:szCs w:val="24"/>
        </w:rPr>
        <w:t xml:space="preserve">Zie cursus wiskunde voor complex </w:t>
      </w:r>
      <w:r>
        <w:rPr>
          <w:sz w:val="24"/>
          <w:szCs w:val="24"/>
        </w:rPr>
        <w:t>re</w:t>
      </w:r>
      <w:r w:rsidRPr="008059B1">
        <w:rPr>
          <w:sz w:val="24"/>
          <w:szCs w:val="24"/>
        </w:rPr>
        <w:t>ken</w:t>
      </w:r>
      <w:r>
        <w:rPr>
          <w:sz w:val="24"/>
          <w:szCs w:val="24"/>
        </w:rPr>
        <w:t>en</w:t>
      </w:r>
      <w:r w:rsidRPr="008059B1">
        <w:rPr>
          <w:sz w:val="24"/>
          <w:szCs w:val="24"/>
        </w:rPr>
        <w:t xml:space="preserve"> en cursus en dia’s voor meer info</w:t>
      </w:r>
    </w:p>
    <w:p w14:paraId="0680E565" w14:textId="716FF5B7" w:rsidR="008059B1" w:rsidRDefault="008059B1" w:rsidP="008059B1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8059B1">
        <w:rPr>
          <w:b/>
          <w:sz w:val="24"/>
          <w:szCs w:val="24"/>
          <w:u w:val="single"/>
        </w:rPr>
        <w:t>Weerstand in si</w:t>
      </w:r>
      <w:r>
        <w:rPr>
          <w:b/>
          <w:sz w:val="24"/>
          <w:szCs w:val="24"/>
          <w:u w:val="single"/>
        </w:rPr>
        <w:t>n</w:t>
      </w:r>
      <w:r w:rsidRPr="008059B1">
        <w:rPr>
          <w:b/>
          <w:sz w:val="24"/>
          <w:szCs w:val="24"/>
          <w:u w:val="single"/>
        </w:rPr>
        <w:t>usregime</w:t>
      </w:r>
    </w:p>
    <w:p w14:paraId="407F97CE" w14:textId="62764A18" w:rsidR="00A0312A" w:rsidRPr="00285DAA" w:rsidRDefault="00A0312A" w:rsidP="00285DAA">
      <w:pPr>
        <w:pStyle w:val="Lijstalinea"/>
        <w:rPr>
          <w:b/>
          <w:sz w:val="24"/>
          <w:szCs w:val="24"/>
          <w:u w:val="single"/>
        </w:rPr>
      </w:pPr>
      <w:r w:rsidRPr="00A0312A">
        <w:rPr>
          <w:position w:val="-64"/>
          <w:sz w:val="24"/>
          <w:szCs w:val="24"/>
        </w:rPr>
        <w:object w:dxaOrig="3340" w:dyaOrig="1400" w14:anchorId="16975697">
          <v:shape id="_x0000_i1056" type="#_x0000_t75" style="width:167.05pt;height:70.25pt" o:ole="">
            <v:imagedata r:id="rId67" o:title=""/>
          </v:shape>
          <o:OLEObject Type="Embed" ProgID="Equation.DSMT4" ShapeID="_x0000_i1056" DrawAspect="Content" ObjectID="_1513713444" r:id="rId68"/>
        </w:object>
      </w:r>
      <w:r w:rsidR="008059B1">
        <w:rPr>
          <w:b/>
          <w:sz w:val="24"/>
          <w:szCs w:val="24"/>
          <w:u w:val="single"/>
        </w:rPr>
        <w:t xml:space="preserve"> </w:t>
      </w:r>
    </w:p>
    <w:p w14:paraId="5713B0FF" w14:textId="42045068" w:rsidR="00A0312A" w:rsidRDefault="00A0312A" w:rsidP="00A0312A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Spoel in sinusregime</w:t>
      </w:r>
    </w:p>
    <w:p w14:paraId="1C21DB1C" w14:textId="261EEE64" w:rsidR="00A07126" w:rsidRPr="00285DAA" w:rsidRDefault="00A07126" w:rsidP="00285DAA">
      <w:pPr>
        <w:pStyle w:val="Lijstalinea"/>
        <w:rPr>
          <w:b/>
          <w:sz w:val="24"/>
          <w:szCs w:val="24"/>
          <w:u w:val="single"/>
        </w:rPr>
      </w:pPr>
      <w:r w:rsidRPr="00A0312A">
        <w:rPr>
          <w:position w:val="-98"/>
          <w:sz w:val="24"/>
          <w:szCs w:val="24"/>
        </w:rPr>
        <w:object w:dxaOrig="6060" w:dyaOrig="2079" w14:anchorId="39C153D2">
          <v:shape id="_x0000_i1057" type="#_x0000_t75" style="width:303pt;height:103.7pt" o:ole="">
            <v:imagedata r:id="rId69" o:title=""/>
          </v:shape>
          <o:OLEObject Type="Embed" ProgID="Equation.DSMT4" ShapeID="_x0000_i1057" DrawAspect="Content" ObjectID="_1513713445" r:id="rId70"/>
        </w:object>
      </w:r>
      <w:r w:rsidR="00A0312A">
        <w:rPr>
          <w:b/>
          <w:sz w:val="24"/>
          <w:szCs w:val="24"/>
          <w:u w:val="single"/>
        </w:rPr>
        <w:t xml:space="preserve"> </w:t>
      </w:r>
    </w:p>
    <w:p w14:paraId="5E17C12F" w14:textId="46C5F35B" w:rsidR="00A07126" w:rsidRDefault="00A07126" w:rsidP="00A0712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Condensator in sinusregime</w:t>
      </w:r>
    </w:p>
    <w:p w14:paraId="69ED1184" w14:textId="50BBEB81" w:rsidR="00A07126" w:rsidRDefault="00A07126" w:rsidP="00A07126">
      <w:pPr>
        <w:pStyle w:val="Lijstalinea"/>
        <w:rPr>
          <w:b/>
          <w:sz w:val="24"/>
          <w:szCs w:val="24"/>
          <w:u w:val="single"/>
        </w:rPr>
      </w:pPr>
      <w:r w:rsidRPr="00A07126">
        <w:rPr>
          <w:position w:val="-88"/>
          <w:sz w:val="24"/>
          <w:szCs w:val="24"/>
        </w:rPr>
        <w:object w:dxaOrig="6320" w:dyaOrig="1860" w14:anchorId="338452B4">
          <v:shape id="_x0000_i1058" type="#_x0000_t75" style="width:316.2pt;height:93.3pt" o:ole="">
            <v:imagedata r:id="rId71" o:title=""/>
          </v:shape>
          <o:OLEObject Type="Embed" ProgID="Equation.DSMT4" ShapeID="_x0000_i1058" DrawAspect="Content" ObjectID="_1513713446" r:id="rId72"/>
        </w:object>
      </w:r>
      <w:r>
        <w:rPr>
          <w:b/>
          <w:sz w:val="24"/>
          <w:szCs w:val="24"/>
          <w:u w:val="single"/>
        </w:rPr>
        <w:t xml:space="preserve"> </w:t>
      </w:r>
    </w:p>
    <w:p w14:paraId="3A662A91" w14:textId="2C35AFEA" w:rsidR="00A07126" w:rsidRDefault="00A07126" w:rsidP="00A07126">
      <w:pPr>
        <w:pStyle w:val="Lijstalinea"/>
        <w:rPr>
          <w:b/>
          <w:sz w:val="24"/>
          <w:szCs w:val="24"/>
          <w:u w:val="single"/>
        </w:rPr>
      </w:pPr>
    </w:p>
    <w:p w14:paraId="61D4650E" w14:textId="77777777" w:rsidR="00285DAA" w:rsidRDefault="00285DAA" w:rsidP="00A07126">
      <w:pPr>
        <w:pStyle w:val="Lijstalinea"/>
        <w:rPr>
          <w:b/>
          <w:sz w:val="24"/>
          <w:szCs w:val="24"/>
          <w:u w:val="single"/>
        </w:rPr>
      </w:pPr>
    </w:p>
    <w:p w14:paraId="1DBA193B" w14:textId="77777777" w:rsidR="00285DAA" w:rsidRDefault="00285DAA" w:rsidP="00A07126">
      <w:pPr>
        <w:pStyle w:val="Lijstalinea"/>
        <w:rPr>
          <w:b/>
          <w:sz w:val="24"/>
          <w:szCs w:val="24"/>
          <w:u w:val="single"/>
        </w:rPr>
      </w:pPr>
    </w:p>
    <w:p w14:paraId="3F139AEC" w14:textId="77777777" w:rsidR="00285DAA" w:rsidRDefault="00285DAA" w:rsidP="00A07126">
      <w:pPr>
        <w:pStyle w:val="Lijstalinea"/>
        <w:rPr>
          <w:b/>
          <w:sz w:val="24"/>
          <w:szCs w:val="24"/>
          <w:u w:val="single"/>
        </w:rPr>
      </w:pPr>
    </w:p>
    <w:p w14:paraId="57362B56" w14:textId="77777777" w:rsidR="00285DAA" w:rsidRDefault="00285DAA" w:rsidP="00A07126">
      <w:pPr>
        <w:pStyle w:val="Lijstalinea"/>
        <w:rPr>
          <w:b/>
          <w:sz w:val="24"/>
          <w:szCs w:val="24"/>
          <w:u w:val="single"/>
        </w:rPr>
      </w:pPr>
    </w:p>
    <w:p w14:paraId="76B76359" w14:textId="30FB65BF" w:rsidR="00A07126" w:rsidRDefault="00A07126" w:rsidP="00A07126">
      <w:pPr>
        <w:rPr>
          <w:b/>
          <w:sz w:val="28"/>
          <w:szCs w:val="28"/>
          <w:u w:val="single"/>
        </w:rPr>
      </w:pPr>
      <w:r w:rsidRPr="00A07126">
        <w:rPr>
          <w:b/>
          <w:sz w:val="28"/>
          <w:szCs w:val="28"/>
          <w:u w:val="single"/>
        </w:rPr>
        <w:lastRenderedPageBreak/>
        <w:t xml:space="preserve">Les 10 : </w:t>
      </w:r>
      <w:r w:rsidR="00601B40">
        <w:rPr>
          <w:b/>
          <w:sz w:val="28"/>
          <w:szCs w:val="28"/>
          <w:u w:val="single"/>
        </w:rPr>
        <w:t>Eenvoudige AC n</w:t>
      </w:r>
      <w:r w:rsidR="000E34A3" w:rsidRPr="000E34A3">
        <w:rPr>
          <w:b/>
          <w:sz w:val="28"/>
          <w:szCs w:val="28"/>
          <w:u w:val="single"/>
        </w:rPr>
        <w:t>etwerken</w:t>
      </w:r>
    </w:p>
    <w:p w14:paraId="7C7BC341" w14:textId="78CFFC0F" w:rsidR="00A07126" w:rsidRDefault="00A07126" w:rsidP="00A07126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A07126">
        <w:rPr>
          <w:b/>
          <w:sz w:val="24"/>
          <w:szCs w:val="24"/>
          <w:u w:val="single"/>
        </w:rPr>
        <w:t>Impedantie</w:t>
      </w:r>
    </w:p>
    <w:p w14:paraId="706C3F18" w14:textId="21E669E9" w:rsidR="00954595" w:rsidRPr="00285DAA" w:rsidRDefault="00954595" w:rsidP="00285DAA">
      <w:pPr>
        <w:pStyle w:val="Lijstalinea"/>
        <w:spacing w:line="240" w:lineRule="auto"/>
        <w:rPr>
          <w:b/>
          <w:sz w:val="24"/>
          <w:szCs w:val="24"/>
          <w:u w:val="single"/>
        </w:rPr>
      </w:pPr>
      <w:r w:rsidRPr="00954595">
        <w:rPr>
          <w:position w:val="-48"/>
          <w:sz w:val="24"/>
          <w:szCs w:val="24"/>
        </w:rPr>
        <w:object w:dxaOrig="1359" w:dyaOrig="1080" w14:anchorId="7F03B2F8">
          <v:shape id="_x0000_i1059" type="#_x0000_t75" style="width:67.95pt;height:53.55pt" o:ole="">
            <v:imagedata r:id="rId73" o:title=""/>
          </v:shape>
          <o:OLEObject Type="Embed" ProgID="Equation.DSMT4" ShapeID="_x0000_i1059" DrawAspect="Content" ObjectID="_1513713447" r:id="rId74"/>
        </w:object>
      </w:r>
      <w:r w:rsidR="00A07126">
        <w:rPr>
          <w:b/>
          <w:sz w:val="24"/>
          <w:szCs w:val="24"/>
          <w:u w:val="single"/>
        </w:rPr>
        <w:t xml:space="preserve"> </w:t>
      </w:r>
    </w:p>
    <w:p w14:paraId="68FF9B9F" w14:textId="1FDC30A5" w:rsidR="00954595" w:rsidRDefault="00954595" w:rsidP="0095459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R-serie</w:t>
      </w:r>
    </w:p>
    <w:p w14:paraId="791CF143" w14:textId="5A493AFC" w:rsidR="00954595" w:rsidRPr="00285DAA" w:rsidRDefault="00954595" w:rsidP="00285DAA">
      <w:pPr>
        <w:pStyle w:val="Lijstalinea"/>
        <w:rPr>
          <w:b/>
          <w:sz w:val="24"/>
          <w:szCs w:val="24"/>
          <w:u w:val="single"/>
        </w:rPr>
      </w:pPr>
      <w:r w:rsidRPr="00954595">
        <w:rPr>
          <w:position w:val="-34"/>
          <w:sz w:val="24"/>
          <w:szCs w:val="24"/>
        </w:rPr>
        <w:object w:dxaOrig="1160" w:dyaOrig="800" w14:anchorId="1530FE77">
          <v:shape id="_x0000_i1060" type="#_x0000_t75" style="width:58.2pt;height:40.3pt" o:ole="">
            <v:imagedata r:id="rId75" o:title=""/>
          </v:shape>
          <o:OLEObject Type="Embed" ProgID="Equation.DSMT4" ShapeID="_x0000_i1060" DrawAspect="Content" ObjectID="_1513713448" r:id="rId76"/>
        </w:object>
      </w:r>
      <w:r>
        <w:rPr>
          <w:b/>
          <w:sz w:val="24"/>
          <w:szCs w:val="24"/>
          <w:u w:val="single"/>
        </w:rPr>
        <w:t xml:space="preserve"> </w:t>
      </w:r>
    </w:p>
    <w:p w14:paraId="013EF70D" w14:textId="3BBAD680" w:rsidR="00954595" w:rsidRDefault="00954595" w:rsidP="0095459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L-serie</w:t>
      </w:r>
    </w:p>
    <w:p w14:paraId="167CB4D1" w14:textId="5469FCA5" w:rsidR="000E34A3" w:rsidRPr="00285DAA" w:rsidRDefault="00740E90" w:rsidP="00285DAA">
      <w:pPr>
        <w:pStyle w:val="Lijstalinea"/>
        <w:rPr>
          <w:b/>
          <w:sz w:val="24"/>
          <w:szCs w:val="24"/>
          <w:u w:val="single"/>
        </w:rPr>
      </w:pPr>
      <w:r w:rsidRPr="00740E90">
        <w:rPr>
          <w:position w:val="-94"/>
          <w:sz w:val="24"/>
          <w:szCs w:val="24"/>
        </w:rPr>
        <w:object w:dxaOrig="2420" w:dyaOrig="2000" w14:anchorId="21191369">
          <v:shape id="_x0000_i1061" type="#_x0000_t75" style="width:120.95pt;height:100.2pt" o:ole="">
            <v:imagedata r:id="rId77" o:title=""/>
          </v:shape>
          <o:OLEObject Type="Embed" ProgID="Equation.DSMT4" ShapeID="_x0000_i1061" DrawAspect="Content" ObjectID="_1513713449" r:id="rId78"/>
        </w:object>
      </w:r>
      <w:r>
        <w:rPr>
          <w:b/>
          <w:sz w:val="24"/>
          <w:szCs w:val="24"/>
          <w:u w:val="single"/>
        </w:rPr>
        <w:t xml:space="preserve"> </w:t>
      </w:r>
    </w:p>
    <w:p w14:paraId="3242D185" w14:textId="3ABEA150" w:rsidR="000E34A3" w:rsidRDefault="000E34A3" w:rsidP="000E34A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C-serie</w:t>
      </w:r>
    </w:p>
    <w:p w14:paraId="3642C64F" w14:textId="43ED2299" w:rsidR="000E34A3" w:rsidRDefault="000E34A3" w:rsidP="000E34A3">
      <w:pPr>
        <w:pStyle w:val="Lijstalinea"/>
        <w:rPr>
          <w:b/>
          <w:sz w:val="24"/>
          <w:szCs w:val="24"/>
          <w:u w:val="single"/>
        </w:rPr>
      </w:pPr>
      <w:r w:rsidRPr="000E34A3">
        <w:rPr>
          <w:position w:val="-106"/>
          <w:sz w:val="24"/>
          <w:szCs w:val="24"/>
        </w:rPr>
        <w:object w:dxaOrig="2400" w:dyaOrig="2240" w14:anchorId="36C3C308">
          <v:shape id="_x0000_i1062" type="#_x0000_t75" style="width:120.4pt;height:111.75pt" o:ole="">
            <v:imagedata r:id="rId79" o:title=""/>
          </v:shape>
          <o:OLEObject Type="Embed" ProgID="Equation.DSMT4" ShapeID="_x0000_i1062" DrawAspect="Content" ObjectID="_1513713450" r:id="rId80"/>
        </w:object>
      </w:r>
      <w:r>
        <w:rPr>
          <w:b/>
          <w:sz w:val="24"/>
          <w:szCs w:val="24"/>
          <w:u w:val="single"/>
        </w:rPr>
        <w:t xml:space="preserve"> </w:t>
      </w:r>
    </w:p>
    <w:p w14:paraId="49B6CBFD" w14:textId="77777777" w:rsidR="00285DAA" w:rsidRDefault="00285DAA" w:rsidP="000E34A3">
      <w:pPr>
        <w:pStyle w:val="Lijstalinea"/>
        <w:rPr>
          <w:b/>
          <w:sz w:val="24"/>
          <w:szCs w:val="24"/>
          <w:u w:val="single"/>
        </w:rPr>
      </w:pPr>
    </w:p>
    <w:p w14:paraId="770D2FD3" w14:textId="33271154" w:rsidR="000E34A3" w:rsidRDefault="000E34A3" w:rsidP="000E34A3">
      <w:pPr>
        <w:rPr>
          <w:b/>
          <w:sz w:val="28"/>
          <w:szCs w:val="28"/>
          <w:u w:val="single"/>
        </w:rPr>
      </w:pPr>
      <w:r w:rsidRPr="000E34A3">
        <w:rPr>
          <w:b/>
          <w:sz w:val="28"/>
          <w:szCs w:val="28"/>
          <w:u w:val="single"/>
        </w:rPr>
        <w:t xml:space="preserve">Les 11 : </w:t>
      </w:r>
      <w:r w:rsidR="00601B40">
        <w:rPr>
          <w:b/>
          <w:sz w:val="28"/>
          <w:szCs w:val="28"/>
          <w:u w:val="single"/>
        </w:rPr>
        <w:t>Eenvoudige AC n</w:t>
      </w:r>
      <w:r w:rsidRPr="000E34A3">
        <w:rPr>
          <w:b/>
          <w:sz w:val="28"/>
          <w:szCs w:val="28"/>
          <w:u w:val="single"/>
        </w:rPr>
        <w:t>etwerken 2</w:t>
      </w:r>
    </w:p>
    <w:p w14:paraId="16ADD1B1" w14:textId="0E32DFAD" w:rsidR="000E34A3" w:rsidRDefault="000E34A3" w:rsidP="000E34A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0E34A3">
        <w:rPr>
          <w:b/>
          <w:sz w:val="24"/>
          <w:szCs w:val="24"/>
          <w:u w:val="single"/>
        </w:rPr>
        <w:t>RR-parallel</w:t>
      </w:r>
    </w:p>
    <w:p w14:paraId="3861AB4D" w14:textId="0DF52A90" w:rsidR="006C59D1" w:rsidRPr="00285DAA" w:rsidRDefault="006C59D1" w:rsidP="00285DAA">
      <w:pPr>
        <w:pStyle w:val="Lijstalinea"/>
        <w:rPr>
          <w:b/>
          <w:sz w:val="24"/>
          <w:szCs w:val="24"/>
          <w:u w:val="single"/>
        </w:rPr>
      </w:pPr>
      <w:r>
        <w:rPr>
          <w:sz w:val="24"/>
          <w:szCs w:val="24"/>
        </w:rPr>
        <w:t xml:space="preserve"> </w:t>
      </w:r>
      <w:r w:rsidRPr="000E34A3">
        <w:rPr>
          <w:position w:val="-60"/>
          <w:sz w:val="24"/>
          <w:szCs w:val="24"/>
        </w:rPr>
        <w:object w:dxaOrig="1359" w:dyaOrig="980" w14:anchorId="70DD4768">
          <v:shape id="_x0000_i1063" type="#_x0000_t75" style="width:67.95pt;height:48.95pt" o:ole="">
            <v:imagedata r:id="rId81" o:title=""/>
          </v:shape>
          <o:OLEObject Type="Embed" ProgID="Equation.DSMT4" ShapeID="_x0000_i1063" DrawAspect="Content" ObjectID="_1513713451" r:id="rId82"/>
        </w:object>
      </w:r>
      <w:r w:rsidR="000E34A3">
        <w:rPr>
          <w:b/>
          <w:sz w:val="24"/>
          <w:szCs w:val="24"/>
          <w:u w:val="single"/>
        </w:rPr>
        <w:t xml:space="preserve"> </w:t>
      </w:r>
    </w:p>
    <w:p w14:paraId="76DF5F09" w14:textId="55D3F2CB" w:rsidR="006C59D1" w:rsidRDefault="006C59D1" w:rsidP="006C59D1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L-parallel</w:t>
      </w:r>
    </w:p>
    <w:p w14:paraId="1689E0ED" w14:textId="60EF7650" w:rsidR="006C59D1" w:rsidRDefault="00DA10E0" w:rsidP="00285DAA">
      <w:pPr>
        <w:pStyle w:val="Lijstalinea"/>
        <w:rPr>
          <w:sz w:val="24"/>
          <w:szCs w:val="24"/>
        </w:rPr>
      </w:pPr>
      <w:r w:rsidRPr="006C59D1">
        <w:rPr>
          <w:position w:val="-78"/>
          <w:sz w:val="24"/>
          <w:szCs w:val="24"/>
        </w:rPr>
        <w:object w:dxaOrig="2400" w:dyaOrig="1680" w14:anchorId="6030631A">
          <v:shape id="_x0000_i1083" type="#_x0000_t75" style="width:119.8pt;height:84.1pt" o:ole="">
            <v:imagedata r:id="rId83" o:title=""/>
          </v:shape>
          <o:OLEObject Type="Embed" ProgID="Equation.DSMT4" ShapeID="_x0000_i1083" DrawAspect="Content" ObjectID="_1513713452" r:id="rId84"/>
        </w:object>
      </w:r>
    </w:p>
    <w:p w14:paraId="4C6F3274" w14:textId="77777777" w:rsidR="00285DAA" w:rsidRDefault="00285DAA" w:rsidP="00285DAA">
      <w:pPr>
        <w:pStyle w:val="Lijstalinea"/>
        <w:rPr>
          <w:sz w:val="24"/>
          <w:szCs w:val="24"/>
        </w:rPr>
      </w:pPr>
      <w:bookmarkStart w:id="0" w:name="_GoBack"/>
      <w:bookmarkEnd w:id="0"/>
    </w:p>
    <w:p w14:paraId="7FA5F40E" w14:textId="77777777" w:rsidR="00285DAA" w:rsidRDefault="00285DAA" w:rsidP="00285DAA">
      <w:pPr>
        <w:pStyle w:val="Lijstalinea"/>
        <w:rPr>
          <w:sz w:val="24"/>
          <w:szCs w:val="24"/>
        </w:rPr>
      </w:pPr>
    </w:p>
    <w:p w14:paraId="71CB079D" w14:textId="77777777" w:rsidR="00285DAA" w:rsidRDefault="00285DAA" w:rsidP="00285DAA">
      <w:pPr>
        <w:pStyle w:val="Lijstalinea"/>
        <w:rPr>
          <w:sz w:val="24"/>
          <w:szCs w:val="24"/>
        </w:rPr>
      </w:pPr>
    </w:p>
    <w:p w14:paraId="503EAF3D" w14:textId="77777777" w:rsidR="00285DAA" w:rsidRPr="00285DAA" w:rsidRDefault="00285DAA" w:rsidP="00285DAA">
      <w:pPr>
        <w:pStyle w:val="Lijstalinea"/>
        <w:rPr>
          <w:sz w:val="24"/>
          <w:szCs w:val="24"/>
        </w:rPr>
      </w:pPr>
    </w:p>
    <w:p w14:paraId="2271F63E" w14:textId="77777777" w:rsidR="006C59D1" w:rsidRDefault="006C59D1" w:rsidP="006C59D1">
      <w:pPr>
        <w:pStyle w:val="Lijstalinea"/>
        <w:rPr>
          <w:sz w:val="24"/>
          <w:szCs w:val="24"/>
        </w:rPr>
      </w:pPr>
    </w:p>
    <w:p w14:paraId="09006F42" w14:textId="6EAB8BDC" w:rsidR="006C59D1" w:rsidRDefault="006C59D1" w:rsidP="006C59D1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6C59D1">
        <w:rPr>
          <w:b/>
          <w:sz w:val="24"/>
          <w:szCs w:val="24"/>
          <w:u w:val="single"/>
        </w:rPr>
        <w:lastRenderedPageBreak/>
        <w:t>RC-parallel</w:t>
      </w:r>
    </w:p>
    <w:p w14:paraId="5A121802" w14:textId="0335809E" w:rsidR="00F85213" w:rsidRPr="00285DAA" w:rsidRDefault="00DA10E0" w:rsidP="00285DAA">
      <w:pPr>
        <w:pStyle w:val="Lijstalinea"/>
        <w:rPr>
          <w:b/>
          <w:sz w:val="24"/>
          <w:szCs w:val="24"/>
          <w:u w:val="single"/>
        </w:rPr>
      </w:pPr>
      <w:r w:rsidRPr="006C59D1">
        <w:rPr>
          <w:position w:val="-76"/>
          <w:sz w:val="24"/>
          <w:szCs w:val="24"/>
        </w:rPr>
        <w:object w:dxaOrig="2540" w:dyaOrig="1640" w14:anchorId="3A8D5AB5">
          <v:shape id="_x0000_i1081" type="#_x0000_t75" style="width:126.7pt;height:81.8pt" o:ole="">
            <v:imagedata r:id="rId85" o:title=""/>
          </v:shape>
          <o:OLEObject Type="Embed" ProgID="Equation.DSMT4" ShapeID="_x0000_i1081" DrawAspect="Content" ObjectID="_1513713453" r:id="rId86"/>
        </w:object>
      </w:r>
      <w:r w:rsidR="006C59D1">
        <w:rPr>
          <w:b/>
          <w:sz w:val="24"/>
          <w:szCs w:val="24"/>
          <w:u w:val="single"/>
        </w:rPr>
        <w:t xml:space="preserve"> </w:t>
      </w:r>
    </w:p>
    <w:p w14:paraId="5DC39891" w14:textId="025D9972" w:rsidR="00F85213" w:rsidRDefault="00F85213" w:rsidP="00F8521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LC serieketen</w:t>
      </w:r>
    </w:p>
    <w:p w14:paraId="0EF07577" w14:textId="02A0E0A6" w:rsidR="00F85213" w:rsidRPr="00285DAA" w:rsidRDefault="00B72C84" w:rsidP="00285DAA">
      <w:pPr>
        <w:pStyle w:val="Lijstalinea"/>
        <w:rPr>
          <w:b/>
          <w:sz w:val="24"/>
          <w:szCs w:val="24"/>
          <w:u w:val="single"/>
        </w:rPr>
      </w:pPr>
      <w:r w:rsidRPr="00F85213">
        <w:rPr>
          <w:position w:val="-92"/>
          <w:sz w:val="24"/>
          <w:szCs w:val="24"/>
        </w:rPr>
        <w:object w:dxaOrig="7400" w:dyaOrig="2600" w14:anchorId="77749576">
          <v:shape id="_x0000_i1066" type="#_x0000_t75" style="width:369.8pt;height:130.2pt" o:ole="">
            <v:imagedata r:id="rId87" o:title=""/>
          </v:shape>
          <o:OLEObject Type="Embed" ProgID="Equation.DSMT4" ShapeID="_x0000_i1066" DrawAspect="Content" ObjectID="_1513713454" r:id="rId88"/>
        </w:object>
      </w:r>
      <w:r w:rsidR="00F85213">
        <w:rPr>
          <w:b/>
          <w:sz w:val="24"/>
          <w:szCs w:val="24"/>
          <w:u w:val="single"/>
        </w:rPr>
        <w:t xml:space="preserve"> </w:t>
      </w:r>
    </w:p>
    <w:p w14:paraId="39D710C0" w14:textId="7B84D81F" w:rsidR="00F85213" w:rsidRDefault="00F85213" w:rsidP="00F8521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LC parallelketen</w:t>
      </w:r>
    </w:p>
    <w:p w14:paraId="0911B84F" w14:textId="365FE656" w:rsidR="00F85213" w:rsidRPr="00285DAA" w:rsidRDefault="001C595A" w:rsidP="00285DAA">
      <w:pPr>
        <w:pStyle w:val="Lijstalinea"/>
        <w:rPr>
          <w:b/>
          <w:sz w:val="24"/>
          <w:szCs w:val="24"/>
          <w:u w:val="single"/>
        </w:rPr>
      </w:pPr>
      <w:r w:rsidRPr="001C595A">
        <w:rPr>
          <w:position w:val="-122"/>
          <w:sz w:val="24"/>
          <w:szCs w:val="24"/>
        </w:rPr>
        <w:object w:dxaOrig="7680" w:dyaOrig="3019" w14:anchorId="32641FA3">
          <v:shape id="_x0000_i1067" type="#_x0000_t75" style="width:383.6pt;height:150.9pt" o:ole="">
            <v:imagedata r:id="rId89" o:title=""/>
          </v:shape>
          <o:OLEObject Type="Embed" ProgID="Equation.DSMT4" ShapeID="_x0000_i1067" DrawAspect="Content" ObjectID="_1513713455" r:id="rId90"/>
        </w:object>
      </w:r>
      <w:r w:rsidR="00F85213">
        <w:rPr>
          <w:b/>
          <w:sz w:val="24"/>
          <w:szCs w:val="24"/>
          <w:u w:val="single"/>
        </w:rPr>
        <w:t xml:space="preserve"> </w:t>
      </w:r>
    </w:p>
    <w:p w14:paraId="7F62877A" w14:textId="77777777" w:rsidR="00F85213" w:rsidRDefault="00F85213" w:rsidP="00F85213">
      <w:pPr>
        <w:pStyle w:val="Lijstalinea"/>
        <w:rPr>
          <w:b/>
          <w:sz w:val="24"/>
          <w:szCs w:val="24"/>
          <w:u w:val="single"/>
        </w:rPr>
      </w:pPr>
    </w:p>
    <w:p w14:paraId="2324E3C9" w14:textId="666011AA" w:rsidR="001C595A" w:rsidRPr="00364017" w:rsidRDefault="001C595A" w:rsidP="001C595A">
      <w:pPr>
        <w:rPr>
          <w:b/>
          <w:sz w:val="28"/>
          <w:szCs w:val="28"/>
          <w:u w:val="single"/>
        </w:rPr>
      </w:pPr>
      <w:r w:rsidRPr="00364017">
        <w:rPr>
          <w:b/>
          <w:sz w:val="28"/>
          <w:szCs w:val="28"/>
          <w:u w:val="single"/>
        </w:rPr>
        <w:t xml:space="preserve">Les </w:t>
      </w:r>
      <w:r>
        <w:rPr>
          <w:b/>
          <w:sz w:val="28"/>
          <w:szCs w:val="28"/>
          <w:u w:val="single"/>
        </w:rPr>
        <w:t>12</w:t>
      </w:r>
      <w:r w:rsidRPr="00364017">
        <w:rPr>
          <w:b/>
          <w:sz w:val="28"/>
          <w:szCs w:val="28"/>
          <w:u w:val="single"/>
        </w:rPr>
        <w:t xml:space="preserve"> : </w:t>
      </w:r>
      <w:r w:rsidR="00541EBE">
        <w:rPr>
          <w:b/>
          <w:sz w:val="28"/>
          <w:szCs w:val="28"/>
          <w:u w:val="single"/>
        </w:rPr>
        <w:t>Oefeningen op AC n</w:t>
      </w:r>
      <w:r w:rsidRPr="001C595A">
        <w:rPr>
          <w:b/>
          <w:sz w:val="28"/>
          <w:szCs w:val="28"/>
          <w:u w:val="single"/>
        </w:rPr>
        <w:t>etwerken</w:t>
      </w:r>
    </w:p>
    <w:p w14:paraId="5943509D" w14:textId="5DB02962" w:rsidR="001C595A" w:rsidRDefault="001C595A" w:rsidP="001C595A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Zie </w:t>
      </w:r>
      <w:r w:rsidR="00F76662">
        <w:rPr>
          <w:sz w:val="24"/>
          <w:szCs w:val="24"/>
        </w:rPr>
        <w:t xml:space="preserve">cursus en </w:t>
      </w:r>
      <w:r>
        <w:rPr>
          <w:sz w:val="24"/>
          <w:szCs w:val="24"/>
        </w:rPr>
        <w:t>dia’s</w:t>
      </w:r>
    </w:p>
    <w:p w14:paraId="6A0BB1C8" w14:textId="77777777" w:rsidR="00F76662" w:rsidRDefault="00F76662" w:rsidP="001C595A">
      <w:pPr>
        <w:rPr>
          <w:sz w:val="24"/>
          <w:szCs w:val="24"/>
        </w:rPr>
      </w:pPr>
    </w:p>
    <w:p w14:paraId="5124A3CE" w14:textId="60018D67" w:rsidR="001C595A" w:rsidRPr="001C595A" w:rsidRDefault="001C595A" w:rsidP="001C595A">
      <w:pPr>
        <w:rPr>
          <w:b/>
          <w:sz w:val="28"/>
          <w:szCs w:val="28"/>
          <w:u w:val="single"/>
        </w:rPr>
      </w:pPr>
      <w:r w:rsidRPr="001C595A">
        <w:rPr>
          <w:b/>
          <w:sz w:val="28"/>
          <w:szCs w:val="28"/>
          <w:u w:val="single"/>
        </w:rPr>
        <w:t xml:space="preserve">Les </w:t>
      </w:r>
      <w:r w:rsidRPr="00F534C9">
        <w:rPr>
          <w:b/>
          <w:sz w:val="28"/>
          <w:szCs w:val="28"/>
          <w:u w:val="single"/>
        </w:rPr>
        <w:t xml:space="preserve">13 : </w:t>
      </w:r>
      <w:proofErr w:type="spellStart"/>
      <w:r w:rsidR="00FD3C74" w:rsidRPr="00F534C9">
        <w:rPr>
          <w:b/>
          <w:sz w:val="28"/>
          <w:szCs w:val="28"/>
          <w:u w:val="single"/>
        </w:rPr>
        <w:t>Eenfasige</w:t>
      </w:r>
      <w:proofErr w:type="spellEnd"/>
      <w:r w:rsidR="00FD3C74">
        <w:rPr>
          <w:b/>
          <w:sz w:val="28"/>
          <w:szCs w:val="28"/>
          <w:u w:val="single"/>
        </w:rPr>
        <w:t xml:space="preserve"> t</w:t>
      </w:r>
      <w:r w:rsidRPr="001C595A">
        <w:rPr>
          <w:b/>
          <w:sz w:val="28"/>
          <w:szCs w:val="28"/>
          <w:u w:val="single"/>
        </w:rPr>
        <w:t>ransformator</w:t>
      </w:r>
    </w:p>
    <w:p w14:paraId="4F2154ED" w14:textId="713B10E3" w:rsidR="00EB0FAF" w:rsidRDefault="00541EBE" w:rsidP="001C595A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Spanning en stroom </w:t>
      </w:r>
      <w:r w:rsidR="001C595A">
        <w:rPr>
          <w:b/>
          <w:sz w:val="24"/>
          <w:szCs w:val="24"/>
          <w:u w:val="single"/>
        </w:rPr>
        <w:t>transformatie</w:t>
      </w:r>
    </w:p>
    <w:p w14:paraId="0203B86C" w14:textId="3A495886" w:rsidR="00541EBE" w:rsidRPr="00285DAA" w:rsidRDefault="00541EBE" w:rsidP="00285DAA">
      <w:pPr>
        <w:pStyle w:val="Lijstalinea"/>
        <w:rPr>
          <w:b/>
          <w:sz w:val="24"/>
          <w:szCs w:val="24"/>
          <w:u w:val="single"/>
        </w:rPr>
      </w:pPr>
      <w:r w:rsidRPr="00541EBE">
        <w:rPr>
          <w:position w:val="-64"/>
          <w:sz w:val="24"/>
          <w:szCs w:val="24"/>
        </w:rPr>
        <w:object w:dxaOrig="1120" w:dyaOrig="1400" w14:anchorId="092115F3">
          <v:shape id="_x0000_i1068" type="#_x0000_t75" style="width:55.85pt;height:70.25pt" o:ole="">
            <v:imagedata r:id="rId91" o:title=""/>
          </v:shape>
          <o:OLEObject Type="Embed" ProgID="Equation.DSMT4" ShapeID="_x0000_i1068" DrawAspect="Content" ObjectID="_1513713456" r:id="rId92"/>
        </w:object>
      </w:r>
      <w:r w:rsidR="001C595A">
        <w:rPr>
          <w:b/>
          <w:sz w:val="24"/>
          <w:szCs w:val="24"/>
          <w:u w:val="single"/>
        </w:rPr>
        <w:t xml:space="preserve"> </w:t>
      </w:r>
    </w:p>
    <w:p w14:paraId="4A578303" w14:textId="33579FB5" w:rsidR="00541EBE" w:rsidRDefault="00541EBE" w:rsidP="00541EBE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Impedantietransformatie</w:t>
      </w:r>
    </w:p>
    <w:p w14:paraId="24BAF50C" w14:textId="5304E98A" w:rsidR="00541EBE" w:rsidRDefault="00541EBE" w:rsidP="00541EBE">
      <w:pPr>
        <w:pStyle w:val="Lijstalinea"/>
        <w:rPr>
          <w:b/>
          <w:sz w:val="24"/>
          <w:szCs w:val="24"/>
          <w:u w:val="single"/>
        </w:rPr>
      </w:pPr>
      <w:r w:rsidRPr="00541EBE">
        <w:rPr>
          <w:position w:val="-70"/>
          <w:sz w:val="24"/>
          <w:szCs w:val="24"/>
        </w:rPr>
        <w:object w:dxaOrig="1579" w:dyaOrig="1520" w14:anchorId="0F1A23A6">
          <v:shape id="_x0000_i1069" type="#_x0000_t75" style="width:78.9pt;height:76.05pt" o:ole="">
            <v:imagedata r:id="rId93" o:title=""/>
          </v:shape>
          <o:OLEObject Type="Embed" ProgID="Equation.DSMT4" ShapeID="_x0000_i1069" DrawAspect="Content" ObjectID="_1513713457" r:id="rId94"/>
        </w:object>
      </w:r>
      <w:r>
        <w:rPr>
          <w:b/>
          <w:sz w:val="24"/>
          <w:szCs w:val="24"/>
          <w:u w:val="single"/>
        </w:rPr>
        <w:t xml:space="preserve"> </w:t>
      </w:r>
    </w:p>
    <w:p w14:paraId="5B025AF3" w14:textId="77777777" w:rsidR="00285DAA" w:rsidRPr="006C59D1" w:rsidRDefault="00285DAA" w:rsidP="00541EBE">
      <w:pPr>
        <w:pStyle w:val="Lijstalinea"/>
        <w:rPr>
          <w:b/>
          <w:sz w:val="24"/>
          <w:szCs w:val="24"/>
          <w:u w:val="single"/>
        </w:rPr>
      </w:pPr>
    </w:p>
    <w:p w14:paraId="16D417ED" w14:textId="7B54B92F" w:rsidR="00541EBE" w:rsidRDefault="00541EBE" w:rsidP="00541EBE">
      <w:pPr>
        <w:rPr>
          <w:b/>
          <w:sz w:val="28"/>
          <w:szCs w:val="28"/>
          <w:u w:val="single"/>
        </w:rPr>
      </w:pPr>
      <w:r w:rsidRPr="00541EBE">
        <w:rPr>
          <w:b/>
          <w:sz w:val="28"/>
          <w:szCs w:val="28"/>
          <w:u w:val="single"/>
        </w:rPr>
        <w:t xml:space="preserve">Les 14 : </w:t>
      </w:r>
      <w:r w:rsidR="00FD3C74">
        <w:rPr>
          <w:b/>
          <w:sz w:val="28"/>
          <w:szCs w:val="28"/>
          <w:u w:val="single"/>
        </w:rPr>
        <w:t>De diode als g</w:t>
      </w:r>
      <w:r w:rsidRPr="00541EBE">
        <w:rPr>
          <w:b/>
          <w:sz w:val="28"/>
          <w:szCs w:val="28"/>
          <w:u w:val="single"/>
        </w:rPr>
        <w:t>elijkrichter</w:t>
      </w:r>
    </w:p>
    <w:p w14:paraId="14FCE8DA" w14:textId="6C96E13A" w:rsidR="00541EBE" w:rsidRDefault="00F76662" w:rsidP="00F76662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Gemiddelde en effectieve waarde van de spanning</w:t>
      </w:r>
      <w:r w:rsidR="003E7C18">
        <w:rPr>
          <w:b/>
          <w:sz w:val="24"/>
          <w:szCs w:val="24"/>
          <w:u w:val="single"/>
        </w:rPr>
        <w:t xml:space="preserve"> (enkelzijdig)</w:t>
      </w:r>
    </w:p>
    <w:p w14:paraId="24132588" w14:textId="1FFFB0A2" w:rsidR="00F76662" w:rsidRPr="00285DAA" w:rsidRDefault="00556B1B" w:rsidP="00285DAA">
      <w:pPr>
        <w:pStyle w:val="Lijstalinea"/>
        <w:rPr>
          <w:b/>
          <w:sz w:val="24"/>
          <w:szCs w:val="24"/>
          <w:u w:val="single"/>
        </w:rPr>
      </w:pPr>
      <w:r w:rsidRPr="000B58F5">
        <w:rPr>
          <w:position w:val="-92"/>
          <w:sz w:val="24"/>
          <w:szCs w:val="24"/>
        </w:rPr>
        <w:object w:dxaOrig="5820" w:dyaOrig="1740" w14:anchorId="2ECDA1D9">
          <v:shape id="_x0000_i1070" type="#_x0000_t75" style="width:290.9pt;height:87pt" o:ole="">
            <v:imagedata r:id="rId95" o:title=""/>
          </v:shape>
          <o:OLEObject Type="Embed" ProgID="Equation.DSMT4" ShapeID="_x0000_i1070" DrawAspect="Content" ObjectID="_1513713458" r:id="rId96"/>
        </w:object>
      </w:r>
      <w:r w:rsidR="00F76662">
        <w:rPr>
          <w:b/>
          <w:sz w:val="24"/>
          <w:szCs w:val="24"/>
          <w:u w:val="single"/>
        </w:rPr>
        <w:t xml:space="preserve"> </w:t>
      </w:r>
    </w:p>
    <w:p w14:paraId="179478F9" w14:textId="47C7D989" w:rsidR="003E7C18" w:rsidRDefault="003E7C18" w:rsidP="003E7C18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Gemiddelde en effectieve waarde van de spanning (dubbelzijdig)</w:t>
      </w:r>
    </w:p>
    <w:p w14:paraId="01C64AD7" w14:textId="30FEB2BC" w:rsidR="00F76662" w:rsidRDefault="00556B1B" w:rsidP="003E7C18">
      <w:pPr>
        <w:pStyle w:val="Lijstalinea"/>
        <w:rPr>
          <w:sz w:val="24"/>
          <w:szCs w:val="24"/>
        </w:rPr>
      </w:pPr>
      <w:r w:rsidRPr="000B58F5">
        <w:rPr>
          <w:position w:val="-68"/>
          <w:sz w:val="24"/>
          <w:szCs w:val="24"/>
        </w:rPr>
        <w:object w:dxaOrig="6200" w:dyaOrig="1500" w14:anchorId="6C9526CF">
          <v:shape id="_x0000_i1071" type="#_x0000_t75" style="width:309.9pt;height:74.9pt" o:ole="">
            <v:imagedata r:id="rId97" o:title=""/>
          </v:shape>
          <o:OLEObject Type="Embed" ProgID="Equation.DSMT4" ShapeID="_x0000_i1071" DrawAspect="Content" ObjectID="_1513713459" r:id="rId98"/>
        </w:object>
      </w:r>
    </w:p>
    <w:p w14:paraId="3E780907" w14:textId="77777777" w:rsidR="00285DAA" w:rsidRDefault="00285DAA" w:rsidP="003E7C18">
      <w:pPr>
        <w:pStyle w:val="Lijstalinea"/>
        <w:rPr>
          <w:sz w:val="24"/>
          <w:szCs w:val="24"/>
        </w:rPr>
      </w:pPr>
    </w:p>
    <w:p w14:paraId="2BA8253B" w14:textId="2318BE4E" w:rsidR="000B58F5" w:rsidRPr="000B58F5" w:rsidRDefault="000B58F5" w:rsidP="000B58F5">
      <w:pPr>
        <w:rPr>
          <w:b/>
          <w:sz w:val="28"/>
          <w:szCs w:val="28"/>
          <w:u w:val="single"/>
        </w:rPr>
      </w:pPr>
      <w:r w:rsidRPr="000B58F5">
        <w:rPr>
          <w:b/>
          <w:sz w:val="28"/>
          <w:szCs w:val="28"/>
          <w:u w:val="single"/>
        </w:rPr>
        <w:t>Les 15 : Afvlakking</w:t>
      </w:r>
    </w:p>
    <w:p w14:paraId="257F637F" w14:textId="4B7899A0" w:rsidR="000B58F5" w:rsidRDefault="000B58F5" w:rsidP="000B58F5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impelspanning</w:t>
      </w:r>
    </w:p>
    <w:p w14:paraId="7C7A21A6" w14:textId="363B5273" w:rsidR="00CA5798" w:rsidRPr="00285DAA" w:rsidRDefault="0078550B" w:rsidP="00285DAA">
      <w:pPr>
        <w:pStyle w:val="Lijstalinea"/>
        <w:rPr>
          <w:b/>
          <w:sz w:val="24"/>
          <w:szCs w:val="24"/>
          <w:u w:val="single"/>
        </w:rPr>
      </w:pPr>
      <w:r w:rsidRPr="0078550B">
        <w:rPr>
          <w:position w:val="-234"/>
          <w:sz w:val="24"/>
          <w:szCs w:val="24"/>
        </w:rPr>
        <w:object w:dxaOrig="6560" w:dyaOrig="4220" w14:anchorId="367E3146">
          <v:shape id="_x0000_i1072" type="#_x0000_t75" style="width:327.75pt;height:210.8pt" o:ole="">
            <v:imagedata r:id="rId99" o:title=""/>
          </v:shape>
          <o:OLEObject Type="Embed" ProgID="Equation.DSMT4" ShapeID="_x0000_i1072" DrawAspect="Content" ObjectID="_1513713460" r:id="rId100"/>
        </w:object>
      </w:r>
      <w:r w:rsidR="000B58F5">
        <w:rPr>
          <w:b/>
          <w:sz w:val="24"/>
          <w:szCs w:val="24"/>
          <w:u w:val="single"/>
        </w:rPr>
        <w:t xml:space="preserve"> </w:t>
      </w:r>
    </w:p>
    <w:p w14:paraId="7469DB7B" w14:textId="1F7126C3" w:rsidR="00CA5798" w:rsidRDefault="00CA5798" w:rsidP="00CA5798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Spanningsstabilisatie bij </w:t>
      </w:r>
      <w:proofErr w:type="spellStart"/>
      <w:r>
        <w:rPr>
          <w:b/>
          <w:sz w:val="24"/>
          <w:szCs w:val="24"/>
          <w:u w:val="single"/>
        </w:rPr>
        <w:t>zenerdiode</w:t>
      </w:r>
      <w:proofErr w:type="spellEnd"/>
    </w:p>
    <w:p w14:paraId="2268898A" w14:textId="02B97D0E" w:rsidR="00CA5798" w:rsidRDefault="00CA5798" w:rsidP="00CA5798">
      <w:pPr>
        <w:pStyle w:val="Lijstalinea"/>
        <w:rPr>
          <w:b/>
          <w:sz w:val="24"/>
          <w:szCs w:val="24"/>
          <w:u w:val="single"/>
        </w:rPr>
      </w:pPr>
      <w:r w:rsidRPr="00CA5798">
        <w:rPr>
          <w:position w:val="-44"/>
          <w:sz w:val="24"/>
          <w:szCs w:val="24"/>
        </w:rPr>
        <w:object w:dxaOrig="4860" w:dyaOrig="999" w14:anchorId="52E8C016">
          <v:shape id="_x0000_i1073" type="#_x0000_t75" style="width:243.05pt;height:50.1pt" o:ole="">
            <v:imagedata r:id="rId101" o:title=""/>
          </v:shape>
          <o:OLEObject Type="Embed" ProgID="Equation.DSMT4" ShapeID="_x0000_i1073" DrawAspect="Content" ObjectID="_1513713461" r:id="rId102"/>
        </w:object>
      </w:r>
      <w:r>
        <w:rPr>
          <w:b/>
          <w:sz w:val="24"/>
          <w:szCs w:val="24"/>
          <w:u w:val="single"/>
        </w:rPr>
        <w:t xml:space="preserve"> </w:t>
      </w:r>
    </w:p>
    <w:p w14:paraId="42326650" w14:textId="77777777" w:rsidR="00285DAA" w:rsidRDefault="00285DAA" w:rsidP="00CA5798">
      <w:pPr>
        <w:pStyle w:val="Lijstalinea"/>
        <w:rPr>
          <w:b/>
          <w:sz w:val="24"/>
          <w:szCs w:val="24"/>
          <w:u w:val="single"/>
        </w:rPr>
      </w:pPr>
    </w:p>
    <w:p w14:paraId="15768CF9" w14:textId="570FC6DE" w:rsidR="00C765A5" w:rsidRPr="00B55590" w:rsidRDefault="00C765A5" w:rsidP="00C765A5">
      <w:pPr>
        <w:rPr>
          <w:b/>
          <w:sz w:val="28"/>
          <w:szCs w:val="28"/>
          <w:u w:val="single"/>
        </w:rPr>
      </w:pPr>
      <w:r w:rsidRPr="00B55590">
        <w:rPr>
          <w:b/>
          <w:sz w:val="28"/>
          <w:szCs w:val="28"/>
          <w:u w:val="single"/>
        </w:rPr>
        <w:lastRenderedPageBreak/>
        <w:t>Les 16 : Geïntegreerde</w:t>
      </w:r>
      <w:r w:rsidR="00671EF8">
        <w:rPr>
          <w:b/>
          <w:sz w:val="28"/>
          <w:szCs w:val="28"/>
          <w:u w:val="single"/>
        </w:rPr>
        <w:t xml:space="preserve"> s</w:t>
      </w:r>
      <w:r w:rsidRPr="00B55590">
        <w:rPr>
          <w:b/>
          <w:sz w:val="28"/>
          <w:szCs w:val="28"/>
          <w:u w:val="single"/>
        </w:rPr>
        <w:t>panningsregelaars</w:t>
      </w:r>
    </w:p>
    <w:p w14:paraId="4A48AC67" w14:textId="69B66FA1" w:rsidR="00C765A5" w:rsidRDefault="00B55590" w:rsidP="00B55590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proofErr w:type="spellStart"/>
      <w:r>
        <w:rPr>
          <w:b/>
          <w:sz w:val="24"/>
          <w:szCs w:val="24"/>
          <w:u w:val="single"/>
        </w:rPr>
        <w:t>Vermogendissipatie</w:t>
      </w:r>
      <w:proofErr w:type="spellEnd"/>
    </w:p>
    <w:p w14:paraId="667D55F8" w14:textId="4BD979A5" w:rsidR="00B55590" w:rsidRPr="00285DAA" w:rsidRDefault="00B55590" w:rsidP="00285DAA">
      <w:pPr>
        <w:pStyle w:val="Lijstalinea"/>
        <w:rPr>
          <w:b/>
          <w:sz w:val="24"/>
          <w:szCs w:val="24"/>
          <w:u w:val="single"/>
        </w:rPr>
      </w:pPr>
      <w:r w:rsidRPr="00B55590">
        <w:rPr>
          <w:position w:val="-34"/>
          <w:sz w:val="24"/>
          <w:szCs w:val="24"/>
        </w:rPr>
        <w:object w:dxaOrig="2320" w:dyaOrig="800" w14:anchorId="50639F75">
          <v:shape id="_x0000_i1074" type="#_x0000_t75" style="width:115.8pt;height:39.75pt" o:ole="">
            <v:imagedata r:id="rId103" o:title=""/>
          </v:shape>
          <o:OLEObject Type="Embed" ProgID="Equation.DSMT4" ShapeID="_x0000_i1074" DrawAspect="Content" ObjectID="_1513713462" r:id="rId104"/>
        </w:object>
      </w:r>
      <w:r>
        <w:rPr>
          <w:b/>
          <w:sz w:val="24"/>
          <w:szCs w:val="24"/>
          <w:u w:val="single"/>
        </w:rPr>
        <w:t xml:space="preserve"> </w:t>
      </w:r>
    </w:p>
    <w:p w14:paraId="7157E741" w14:textId="3F52DD26" w:rsidR="00B55590" w:rsidRDefault="00B55590" w:rsidP="00B55590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Uitgangsspanning</w:t>
      </w:r>
    </w:p>
    <w:p w14:paraId="02FD026E" w14:textId="670A61D4" w:rsidR="00B55590" w:rsidRDefault="00B55590" w:rsidP="00B55590">
      <w:pPr>
        <w:pStyle w:val="Lijstalinea"/>
        <w:rPr>
          <w:b/>
          <w:sz w:val="24"/>
          <w:szCs w:val="24"/>
          <w:u w:val="single"/>
        </w:rPr>
      </w:pPr>
      <w:r w:rsidRPr="00B55590">
        <w:rPr>
          <w:position w:val="-30"/>
          <w:sz w:val="24"/>
          <w:szCs w:val="24"/>
        </w:rPr>
        <w:object w:dxaOrig="1980" w:dyaOrig="700" w14:anchorId="68FAD492">
          <v:shape id="_x0000_i1075" type="#_x0000_t75" style="width:99.05pt;height:35.15pt" o:ole="">
            <v:imagedata r:id="rId105" o:title=""/>
          </v:shape>
          <o:OLEObject Type="Embed" ProgID="Equation.DSMT4" ShapeID="_x0000_i1075" DrawAspect="Content" ObjectID="_1513713463" r:id="rId106"/>
        </w:object>
      </w:r>
      <w:r>
        <w:rPr>
          <w:b/>
          <w:sz w:val="24"/>
          <w:szCs w:val="24"/>
          <w:u w:val="single"/>
        </w:rPr>
        <w:t xml:space="preserve"> </w:t>
      </w:r>
    </w:p>
    <w:p w14:paraId="329F9600" w14:textId="77777777" w:rsidR="00285DAA" w:rsidRDefault="00285DAA" w:rsidP="00B55590">
      <w:pPr>
        <w:pStyle w:val="Lijstalinea"/>
        <w:rPr>
          <w:b/>
          <w:sz w:val="24"/>
          <w:szCs w:val="24"/>
          <w:u w:val="single"/>
        </w:rPr>
      </w:pPr>
    </w:p>
    <w:p w14:paraId="47A46B06" w14:textId="5D32FE6D" w:rsidR="00B55590" w:rsidRDefault="00B55590" w:rsidP="00B55590">
      <w:pPr>
        <w:rPr>
          <w:b/>
          <w:sz w:val="28"/>
          <w:szCs w:val="28"/>
          <w:u w:val="single"/>
        </w:rPr>
      </w:pPr>
      <w:r w:rsidRPr="00671EF8">
        <w:rPr>
          <w:b/>
          <w:sz w:val="28"/>
          <w:szCs w:val="28"/>
          <w:u w:val="single"/>
        </w:rPr>
        <w:t xml:space="preserve">Les 17 : </w:t>
      </w:r>
      <w:r w:rsidR="00671EF8" w:rsidRPr="00671EF8">
        <w:rPr>
          <w:b/>
          <w:sz w:val="28"/>
          <w:szCs w:val="28"/>
          <w:u w:val="single"/>
        </w:rPr>
        <w:t>De b</w:t>
      </w:r>
      <w:r w:rsidRPr="00671EF8">
        <w:rPr>
          <w:b/>
          <w:sz w:val="28"/>
          <w:szCs w:val="28"/>
          <w:u w:val="single"/>
        </w:rPr>
        <w:t>ipolaire</w:t>
      </w:r>
      <w:r w:rsidR="00671EF8" w:rsidRPr="00671EF8">
        <w:rPr>
          <w:b/>
          <w:sz w:val="28"/>
          <w:szCs w:val="28"/>
          <w:u w:val="single"/>
        </w:rPr>
        <w:t xml:space="preserve"> t</w:t>
      </w:r>
      <w:r w:rsidRPr="00671EF8">
        <w:rPr>
          <w:b/>
          <w:sz w:val="28"/>
          <w:szCs w:val="28"/>
          <w:u w:val="single"/>
        </w:rPr>
        <w:t>ransistor</w:t>
      </w:r>
    </w:p>
    <w:p w14:paraId="10C8E614" w14:textId="57B9B82D" w:rsidR="00671EF8" w:rsidRDefault="00671EF8" w:rsidP="00671EF8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671EF8">
        <w:rPr>
          <w:b/>
          <w:sz w:val="24"/>
          <w:szCs w:val="24"/>
          <w:u w:val="single"/>
        </w:rPr>
        <w:t>Stroomversterking Ai</w:t>
      </w:r>
    </w:p>
    <w:p w14:paraId="3B6369BA" w14:textId="33356084" w:rsidR="00927D03" w:rsidRPr="00285DAA" w:rsidRDefault="00671EF8" w:rsidP="00285DAA">
      <w:pPr>
        <w:pStyle w:val="Lijstalinea"/>
        <w:rPr>
          <w:b/>
          <w:sz w:val="24"/>
          <w:szCs w:val="24"/>
          <w:u w:val="single"/>
        </w:rPr>
      </w:pPr>
      <w:r w:rsidRPr="00671EF8">
        <w:rPr>
          <w:position w:val="-32"/>
          <w:sz w:val="24"/>
          <w:szCs w:val="24"/>
        </w:rPr>
        <w:object w:dxaOrig="3080" w:dyaOrig="740" w14:anchorId="62A97331">
          <v:shape id="_x0000_i1076" type="#_x0000_t75" style="width:153.8pt;height:36.85pt" o:ole="">
            <v:imagedata r:id="rId107" o:title=""/>
          </v:shape>
          <o:OLEObject Type="Embed" ProgID="Equation.DSMT4" ShapeID="_x0000_i1076" DrawAspect="Content" ObjectID="_1513713464" r:id="rId108"/>
        </w:object>
      </w:r>
      <w:r>
        <w:rPr>
          <w:b/>
          <w:sz w:val="24"/>
          <w:szCs w:val="24"/>
          <w:u w:val="single"/>
        </w:rPr>
        <w:t xml:space="preserve"> </w:t>
      </w:r>
    </w:p>
    <w:p w14:paraId="3C39FF79" w14:textId="44510EDD" w:rsidR="00927D03" w:rsidRDefault="00927D03" w:rsidP="00927D0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Spanningsversterker Au</w:t>
      </w:r>
    </w:p>
    <w:p w14:paraId="240EC895" w14:textId="16FA1302" w:rsidR="00927D03" w:rsidRPr="00285DAA" w:rsidRDefault="00927D03" w:rsidP="00285DAA">
      <w:pPr>
        <w:pStyle w:val="Lijstalinea"/>
        <w:rPr>
          <w:b/>
          <w:sz w:val="24"/>
          <w:szCs w:val="24"/>
          <w:u w:val="single"/>
        </w:rPr>
      </w:pPr>
      <w:r w:rsidRPr="00927D03">
        <w:rPr>
          <w:position w:val="-32"/>
          <w:sz w:val="24"/>
          <w:szCs w:val="24"/>
        </w:rPr>
        <w:object w:dxaOrig="2260" w:dyaOrig="740" w14:anchorId="6FDBDFE8">
          <v:shape id="_x0000_i1077" type="#_x0000_t75" style="width:112.9pt;height:36.85pt" o:ole="">
            <v:imagedata r:id="rId109" o:title=""/>
          </v:shape>
          <o:OLEObject Type="Embed" ProgID="Equation.DSMT4" ShapeID="_x0000_i1077" DrawAspect="Content" ObjectID="_1513713465" r:id="rId110"/>
        </w:object>
      </w:r>
      <w:r>
        <w:rPr>
          <w:b/>
          <w:sz w:val="24"/>
          <w:szCs w:val="24"/>
          <w:u w:val="single"/>
        </w:rPr>
        <w:t xml:space="preserve"> </w:t>
      </w:r>
    </w:p>
    <w:p w14:paraId="6631D2BE" w14:textId="41E626E6" w:rsidR="00927D03" w:rsidRDefault="00927D03" w:rsidP="00927D0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Vermogensversterking </w:t>
      </w:r>
      <w:proofErr w:type="spellStart"/>
      <w:r>
        <w:rPr>
          <w:b/>
          <w:sz w:val="24"/>
          <w:szCs w:val="24"/>
          <w:u w:val="single"/>
        </w:rPr>
        <w:t>Ap</w:t>
      </w:r>
      <w:proofErr w:type="spellEnd"/>
    </w:p>
    <w:p w14:paraId="356F16EE" w14:textId="596F59A9" w:rsidR="00927D03" w:rsidRDefault="00927D03" w:rsidP="00927D03">
      <w:pPr>
        <w:pStyle w:val="Lijstalinea"/>
        <w:rPr>
          <w:b/>
          <w:sz w:val="24"/>
          <w:szCs w:val="24"/>
          <w:u w:val="single"/>
        </w:rPr>
      </w:pPr>
      <w:r w:rsidRPr="00927D03">
        <w:rPr>
          <w:position w:val="-14"/>
          <w:sz w:val="24"/>
          <w:szCs w:val="24"/>
        </w:rPr>
        <w:object w:dxaOrig="1260" w:dyaOrig="380" w14:anchorId="01CF65FB">
          <v:shape id="_x0000_i1078" type="#_x0000_t75" style="width:62.8pt;height:19pt" o:ole="">
            <v:imagedata r:id="rId111" o:title=""/>
          </v:shape>
          <o:OLEObject Type="Embed" ProgID="Equation.DSMT4" ShapeID="_x0000_i1078" DrawAspect="Content" ObjectID="_1513713466" r:id="rId112"/>
        </w:object>
      </w:r>
      <w:r>
        <w:rPr>
          <w:b/>
          <w:sz w:val="24"/>
          <w:szCs w:val="24"/>
          <w:u w:val="single"/>
        </w:rPr>
        <w:t xml:space="preserve"> </w:t>
      </w:r>
    </w:p>
    <w:p w14:paraId="776DE6D7" w14:textId="77777777" w:rsidR="00285DAA" w:rsidRDefault="00285DAA" w:rsidP="00927D03">
      <w:pPr>
        <w:pStyle w:val="Lijstalinea"/>
        <w:rPr>
          <w:b/>
          <w:sz w:val="24"/>
          <w:szCs w:val="24"/>
          <w:u w:val="single"/>
        </w:rPr>
      </w:pPr>
    </w:p>
    <w:p w14:paraId="552672E6" w14:textId="732A4F00" w:rsidR="00927D03" w:rsidRDefault="00927D03" w:rsidP="00927D03">
      <w:pPr>
        <w:rPr>
          <w:b/>
          <w:sz w:val="28"/>
          <w:szCs w:val="28"/>
          <w:u w:val="single"/>
        </w:rPr>
      </w:pPr>
      <w:r w:rsidRPr="00927D03">
        <w:rPr>
          <w:b/>
          <w:sz w:val="28"/>
          <w:szCs w:val="28"/>
          <w:u w:val="single"/>
        </w:rPr>
        <w:t>Les 18 : Oefeningen bipolaire transistor</w:t>
      </w:r>
    </w:p>
    <w:p w14:paraId="789B4B17" w14:textId="462E9FF7" w:rsidR="00927D03" w:rsidRDefault="00927D03" w:rsidP="00927D03">
      <w:pPr>
        <w:rPr>
          <w:sz w:val="24"/>
          <w:szCs w:val="24"/>
        </w:rPr>
      </w:pPr>
      <w:r w:rsidRPr="00927D03">
        <w:rPr>
          <w:sz w:val="24"/>
          <w:szCs w:val="24"/>
        </w:rPr>
        <w:tab/>
        <w:t>Zie cursus en dia’s</w:t>
      </w:r>
    </w:p>
    <w:p w14:paraId="59151F4E" w14:textId="77777777" w:rsidR="00927D03" w:rsidRDefault="00927D03" w:rsidP="00927D03">
      <w:pPr>
        <w:rPr>
          <w:sz w:val="24"/>
          <w:szCs w:val="24"/>
        </w:rPr>
      </w:pPr>
    </w:p>
    <w:p w14:paraId="1A5EE800" w14:textId="14F033E7" w:rsidR="00927D03" w:rsidRDefault="002E0873" w:rsidP="00927D03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Les</w:t>
      </w:r>
      <w:r w:rsidR="00927D03" w:rsidRPr="002E0873">
        <w:rPr>
          <w:b/>
          <w:sz w:val="28"/>
          <w:szCs w:val="28"/>
          <w:u w:val="single"/>
        </w:rPr>
        <w:t xml:space="preserve"> 19 : </w:t>
      </w:r>
      <w:r>
        <w:rPr>
          <w:b/>
          <w:sz w:val="28"/>
          <w:szCs w:val="28"/>
          <w:u w:val="single"/>
        </w:rPr>
        <w:t xml:space="preserve">De </w:t>
      </w:r>
      <w:proofErr w:type="spellStart"/>
      <w:r>
        <w:rPr>
          <w:b/>
          <w:sz w:val="28"/>
          <w:szCs w:val="28"/>
          <w:u w:val="single"/>
        </w:rPr>
        <w:t>m</w:t>
      </w:r>
      <w:r w:rsidRPr="002E0873">
        <w:rPr>
          <w:b/>
          <w:sz w:val="28"/>
          <w:szCs w:val="28"/>
          <w:u w:val="single"/>
        </w:rPr>
        <w:t>osfet</w:t>
      </w:r>
      <w:proofErr w:type="spellEnd"/>
    </w:p>
    <w:p w14:paraId="5E03D09A" w14:textId="4EFD7310" w:rsidR="002E0873" w:rsidRDefault="002E0873" w:rsidP="002E0873">
      <w:pPr>
        <w:pStyle w:val="Lijstalinea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2E0873">
        <w:rPr>
          <w:b/>
          <w:sz w:val="24"/>
          <w:szCs w:val="24"/>
          <w:u w:val="single"/>
        </w:rPr>
        <w:t>Drain-</w:t>
      </w:r>
      <w:proofErr w:type="spellStart"/>
      <w:r w:rsidRPr="002E0873">
        <w:rPr>
          <w:b/>
          <w:sz w:val="24"/>
          <w:szCs w:val="24"/>
          <w:u w:val="single"/>
        </w:rPr>
        <w:t>current</w:t>
      </w:r>
      <w:proofErr w:type="spellEnd"/>
      <w:r w:rsidRPr="002E0873">
        <w:rPr>
          <w:b/>
          <w:sz w:val="24"/>
          <w:szCs w:val="24"/>
          <w:u w:val="single"/>
        </w:rPr>
        <w:t xml:space="preserve"> </w:t>
      </w:r>
      <w:proofErr w:type="spellStart"/>
      <w:r w:rsidRPr="002E0873">
        <w:rPr>
          <w:b/>
          <w:sz w:val="24"/>
          <w:szCs w:val="24"/>
          <w:u w:val="single"/>
        </w:rPr>
        <w:t>karaktistiek</w:t>
      </w:r>
      <w:proofErr w:type="spellEnd"/>
    </w:p>
    <w:p w14:paraId="2A9E0133" w14:textId="61A2B7D8" w:rsidR="002E0873" w:rsidRDefault="002E0873" w:rsidP="002E0873">
      <w:pPr>
        <w:pStyle w:val="Lijstalinea"/>
        <w:rPr>
          <w:b/>
          <w:sz w:val="24"/>
          <w:szCs w:val="24"/>
          <w:u w:val="single"/>
        </w:rPr>
      </w:pPr>
      <w:r w:rsidRPr="002E0873">
        <w:rPr>
          <w:position w:val="-52"/>
          <w:sz w:val="24"/>
          <w:szCs w:val="24"/>
        </w:rPr>
        <w:object w:dxaOrig="2260" w:dyaOrig="1160" w14:anchorId="0AA0D467">
          <v:shape id="_x0000_i1079" type="#_x0000_t75" style="width:112.9pt;height:58.2pt" o:ole="">
            <v:imagedata r:id="rId113" o:title=""/>
          </v:shape>
          <o:OLEObject Type="Embed" ProgID="Equation.DSMT4" ShapeID="_x0000_i1079" DrawAspect="Content" ObjectID="_1513713467" r:id="rId114"/>
        </w:object>
      </w:r>
      <w:r>
        <w:rPr>
          <w:b/>
          <w:sz w:val="24"/>
          <w:szCs w:val="24"/>
          <w:u w:val="single"/>
        </w:rPr>
        <w:t xml:space="preserve"> </w:t>
      </w:r>
    </w:p>
    <w:p w14:paraId="001DC4BC" w14:textId="77777777" w:rsidR="002E0873" w:rsidRPr="002E0873" w:rsidRDefault="002E0873" w:rsidP="002E0873">
      <w:pPr>
        <w:rPr>
          <w:b/>
          <w:sz w:val="24"/>
          <w:szCs w:val="24"/>
          <w:u w:val="single"/>
        </w:rPr>
      </w:pPr>
    </w:p>
    <w:sectPr w:rsidR="002E0873" w:rsidRPr="002E087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F14F53"/>
    <w:multiLevelType w:val="hybridMultilevel"/>
    <w:tmpl w:val="6B146A06"/>
    <w:lvl w:ilvl="0" w:tplc="7A1ABEC6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2575A9"/>
    <w:multiLevelType w:val="hybridMultilevel"/>
    <w:tmpl w:val="840638FE"/>
    <w:lvl w:ilvl="0" w:tplc="6C3C931E">
      <w:numFmt w:val="bullet"/>
      <w:lvlText w:val=""/>
      <w:lvlJc w:val="left"/>
      <w:pPr>
        <w:ind w:left="780" w:hanging="360"/>
      </w:pPr>
      <w:rPr>
        <w:rFonts w:ascii="Wingdings" w:eastAsiaTheme="minorHAnsi" w:hAnsi="Wingdings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5C1E42F6"/>
    <w:multiLevelType w:val="hybridMultilevel"/>
    <w:tmpl w:val="07908DBE"/>
    <w:lvl w:ilvl="0" w:tplc="61FECA5E">
      <w:numFmt w:val="bullet"/>
      <w:lvlText w:val="-"/>
      <w:lvlJc w:val="left"/>
      <w:pPr>
        <w:ind w:left="420" w:hanging="360"/>
      </w:pPr>
      <w:rPr>
        <w:rFonts w:ascii="Calibri" w:eastAsiaTheme="minorHAnsi" w:hAnsi="Calibri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6C891048"/>
    <w:multiLevelType w:val="hybridMultilevel"/>
    <w:tmpl w:val="1804AD92"/>
    <w:lvl w:ilvl="0" w:tplc="F088536E">
      <w:numFmt w:val="bullet"/>
      <w:lvlText w:val=""/>
      <w:lvlJc w:val="left"/>
      <w:pPr>
        <w:ind w:left="1140" w:hanging="360"/>
      </w:pPr>
      <w:rPr>
        <w:rFonts w:ascii="Wingdings" w:eastAsiaTheme="minorHAnsi" w:hAnsi="Wingdings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4" w15:restartNumberingAfterBreak="0">
    <w:nsid w:val="7E362212"/>
    <w:multiLevelType w:val="hybridMultilevel"/>
    <w:tmpl w:val="EC74AAD6"/>
    <w:lvl w:ilvl="0" w:tplc="380C6EF4">
      <w:numFmt w:val="bullet"/>
      <w:lvlText w:val=""/>
      <w:lvlJc w:val="left"/>
      <w:pPr>
        <w:ind w:left="780" w:hanging="360"/>
      </w:pPr>
      <w:rPr>
        <w:rFonts w:ascii="Wingdings" w:eastAsiaTheme="minorHAnsi" w:hAnsi="Wingdings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6CB"/>
    <w:rsid w:val="000023BF"/>
    <w:rsid w:val="000441B7"/>
    <w:rsid w:val="000B58F5"/>
    <w:rsid w:val="000E34A3"/>
    <w:rsid w:val="000F4DA9"/>
    <w:rsid w:val="00154984"/>
    <w:rsid w:val="00155A75"/>
    <w:rsid w:val="001C595A"/>
    <w:rsid w:val="002753C5"/>
    <w:rsid w:val="00285DAA"/>
    <w:rsid w:val="00297EAA"/>
    <w:rsid w:val="002C1AD7"/>
    <w:rsid w:val="002C4B46"/>
    <w:rsid w:val="002E0873"/>
    <w:rsid w:val="00311B48"/>
    <w:rsid w:val="00353E7F"/>
    <w:rsid w:val="00364017"/>
    <w:rsid w:val="003E7C18"/>
    <w:rsid w:val="0043413B"/>
    <w:rsid w:val="00541EBE"/>
    <w:rsid w:val="00556B1B"/>
    <w:rsid w:val="00587BE4"/>
    <w:rsid w:val="00601B40"/>
    <w:rsid w:val="00671EF8"/>
    <w:rsid w:val="006C59D1"/>
    <w:rsid w:val="00740E90"/>
    <w:rsid w:val="00760C73"/>
    <w:rsid w:val="0078550B"/>
    <w:rsid w:val="007C04C9"/>
    <w:rsid w:val="008059B1"/>
    <w:rsid w:val="00823952"/>
    <w:rsid w:val="00852CC7"/>
    <w:rsid w:val="00927D03"/>
    <w:rsid w:val="00954595"/>
    <w:rsid w:val="00A0312A"/>
    <w:rsid w:val="00A07126"/>
    <w:rsid w:val="00A36A35"/>
    <w:rsid w:val="00A5613D"/>
    <w:rsid w:val="00AA7DE0"/>
    <w:rsid w:val="00AD0EBA"/>
    <w:rsid w:val="00B55590"/>
    <w:rsid w:val="00B72C84"/>
    <w:rsid w:val="00BC0D15"/>
    <w:rsid w:val="00BD6B73"/>
    <w:rsid w:val="00C765A5"/>
    <w:rsid w:val="00CA5798"/>
    <w:rsid w:val="00CF589C"/>
    <w:rsid w:val="00D10F5B"/>
    <w:rsid w:val="00DA10E0"/>
    <w:rsid w:val="00DB4170"/>
    <w:rsid w:val="00E836CB"/>
    <w:rsid w:val="00EB0FAF"/>
    <w:rsid w:val="00F04670"/>
    <w:rsid w:val="00F534C9"/>
    <w:rsid w:val="00F76662"/>
    <w:rsid w:val="00F85213"/>
    <w:rsid w:val="00FC59CF"/>
    <w:rsid w:val="00FD3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  <w14:docId w14:val="7AC9F3F7"/>
  <w15:chartTrackingRefBased/>
  <w15:docId w15:val="{DFA6B8E6-10C2-4740-894D-5F4B20DC9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8239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9</Pages>
  <Words>606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mon Seghers</dc:creator>
  <cp:keywords/>
  <dc:description/>
  <cp:lastModifiedBy>Simon Seghers</cp:lastModifiedBy>
  <cp:revision>27</cp:revision>
  <dcterms:created xsi:type="dcterms:W3CDTF">2015-10-17T15:26:00Z</dcterms:created>
  <dcterms:modified xsi:type="dcterms:W3CDTF">2016-01-07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